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2C6A82" w:rsidRPr="0025685D" w14:paraId="17ECD32F" w14:textId="77777777" w:rsidTr="00AD415B">
        <w:tc>
          <w:tcPr>
            <w:tcW w:w="5310" w:type="dxa"/>
          </w:tcPr>
          <w:p w14:paraId="3270797A" w14:textId="77777777" w:rsidR="009E4948" w:rsidRPr="0025685D" w:rsidRDefault="009E4948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QUẬN LONG BIÊN</w:t>
            </w:r>
          </w:p>
          <w:p w14:paraId="1A2CAB14" w14:textId="77777777" w:rsidR="009E4948" w:rsidRPr="0025685D" w:rsidRDefault="009E4948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3EABCD3F" w14:textId="2569D1E6" w:rsidR="00A44E7A" w:rsidRPr="0025685D" w:rsidRDefault="00A44E7A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4-2025</w:t>
            </w:r>
          </w:p>
          <w:p w14:paraId="1FF1161D" w14:textId="77777777" w:rsidR="00A44E7A" w:rsidRPr="0025685D" w:rsidRDefault="00A44E7A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5575" w:type="dxa"/>
          </w:tcPr>
          <w:p w14:paraId="7EEA1360" w14:textId="77777777" w:rsidR="009E4948" w:rsidRPr="0025685D" w:rsidRDefault="009E4948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IỂ</w:t>
            </w:r>
            <w:r w:rsidR="002C6ACD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 TRA 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UỐ</w:t>
            </w:r>
            <w:r w:rsidR="002C6ACD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HỌ</w:t>
            </w:r>
            <w:r w:rsidR="002C6ACD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 KÌ I</w:t>
            </w:r>
          </w:p>
          <w:p w14:paraId="249954A4" w14:textId="6D16B87E" w:rsidR="009E4948" w:rsidRPr="0025685D" w:rsidRDefault="009E4948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</w:t>
            </w:r>
            <w:r w:rsidR="002C6ACD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TOÁN </w:t>
            </w:r>
            <w:r w:rsidR="00A44E7A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  <w:p w14:paraId="2950CEF4" w14:textId="4F408AD1" w:rsidR="009E4948" w:rsidRPr="0025685D" w:rsidRDefault="009E4948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Thời gian làm bài:</w:t>
            </w:r>
            <w:r w:rsidR="000D7C2E"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 xml:space="preserve"> </w:t>
            </w:r>
            <w:r w:rsidR="002C6ACD"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 xml:space="preserve">90 </w:t>
            </w:r>
            <w:r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phút</w:t>
            </w:r>
          </w:p>
          <w:p w14:paraId="65F55C54" w14:textId="7A1A63CA" w:rsidR="00A44E7A" w:rsidRPr="0025685D" w:rsidRDefault="00A44E7A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Ngày kiểm tra:</w:t>
            </w:r>
            <w:r w:rsidR="000D7C2E"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 xml:space="preserve"> 25/12/2024</w:t>
            </w:r>
            <w:r w:rsidRPr="0025685D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 xml:space="preserve"> </w:t>
            </w:r>
          </w:p>
          <w:p w14:paraId="1C202309" w14:textId="77777777" w:rsidR="009E4948" w:rsidRPr="0025685D" w:rsidRDefault="009E4948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736E6D6A" w14:textId="2BDBB9F3" w:rsidR="00AD415B" w:rsidRPr="0025685D" w:rsidRDefault="00AD415B" w:rsidP="0025685D">
      <w:pPr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25685D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I. MỤC </w:t>
      </w:r>
      <w:r w:rsidR="00DB36DA" w:rsidRPr="0025685D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TIÊU</w:t>
      </w:r>
      <w:r w:rsidR="00A44E7A" w:rsidRPr="0025685D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, </w:t>
      </w:r>
      <w:r w:rsidR="00DB36DA" w:rsidRPr="0025685D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CẦN ĐẠT</w:t>
      </w:r>
    </w:p>
    <w:p w14:paraId="6E687650" w14:textId="77777777" w:rsidR="00112194" w:rsidRPr="0025685D" w:rsidRDefault="00AD415B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5685D">
        <w:rPr>
          <w:rFonts w:ascii="Times New Roman" w:eastAsia="Times New Roman" w:hAnsi="Times New Roman" w:cs="Times New Roman"/>
          <w:b/>
          <w:sz w:val="26"/>
          <w:szCs w:val="26"/>
        </w:rPr>
        <w:t>1. Kiến thức:</w:t>
      </w:r>
      <w:r w:rsidR="00DB36DA" w:rsidRPr="0025685D">
        <w:rPr>
          <w:rFonts w:ascii="Times New Roman" w:eastAsia="Times New Roman" w:hAnsi="Times New Roman" w:cs="Times New Roman"/>
          <w:sz w:val="26"/>
          <w:szCs w:val="26"/>
        </w:rPr>
        <w:t xml:space="preserve"> Kiểm tra, đánh giá </w:t>
      </w:r>
      <w:r w:rsidRPr="0025685D">
        <w:rPr>
          <w:rFonts w:ascii="Times New Roman" w:eastAsia="Times New Roman" w:hAnsi="Times New Roman" w:cs="Times New Roman"/>
          <w:sz w:val="26"/>
          <w:szCs w:val="26"/>
        </w:rPr>
        <w:t xml:space="preserve">việc </w:t>
      </w:r>
      <w:r w:rsidR="00DC68A8" w:rsidRPr="0025685D">
        <w:rPr>
          <w:rFonts w:ascii="Times New Roman" w:eastAsia="Times New Roman" w:hAnsi="Times New Roman" w:cs="Times New Roman"/>
          <w:sz w:val="26"/>
          <w:szCs w:val="26"/>
        </w:rPr>
        <w:t>tiếp thu và vận dụng</w:t>
      </w:r>
      <w:r w:rsidRPr="0025685D">
        <w:rPr>
          <w:rFonts w:ascii="Times New Roman" w:eastAsia="Times New Roman" w:hAnsi="Times New Roman" w:cs="Times New Roman"/>
          <w:sz w:val="26"/>
          <w:szCs w:val="26"/>
        </w:rPr>
        <w:t xml:space="preserve"> k</w:t>
      </w:r>
      <w:r w:rsidR="00DC68A8" w:rsidRPr="0025685D">
        <w:rPr>
          <w:rFonts w:ascii="Times New Roman" w:eastAsia="Times New Roman" w:hAnsi="Times New Roman" w:cs="Times New Roman"/>
          <w:sz w:val="26"/>
          <w:szCs w:val="26"/>
        </w:rPr>
        <w:t>iến thức</w:t>
      </w:r>
      <w:r w:rsidR="00112194" w:rsidRPr="0025685D">
        <w:rPr>
          <w:rFonts w:ascii="Times New Roman" w:eastAsia="Times New Roman" w:hAnsi="Times New Roman" w:cs="Times New Roman"/>
          <w:sz w:val="26"/>
          <w:szCs w:val="26"/>
        </w:rPr>
        <w:t xml:space="preserve"> của học sinh về:</w:t>
      </w:r>
    </w:p>
    <w:p w14:paraId="388FD02D" w14:textId="77777777" w:rsidR="002C6ACD" w:rsidRPr="0025685D" w:rsidRDefault="00112194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r w:rsidR="002C6ACD" w:rsidRPr="0025685D">
        <w:rPr>
          <w:rFonts w:ascii="Times New Roman" w:hAnsi="Times New Roman" w:cs="Times New Roman"/>
          <w:sz w:val="26"/>
          <w:szCs w:val="26"/>
        </w:rPr>
        <w:t>Các phép toán với đa thức nhiều biến: cộng, trừ, nhân, chia đơn thức, đa thức nhiều biến</w:t>
      </w:r>
    </w:p>
    <w:p w14:paraId="00322498" w14:textId="77777777" w:rsidR="002C6ACD" w:rsidRPr="0025685D" w:rsidRDefault="002C6ACD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- Hằng đẳng thức đáng nhớ và vận dụng hằng đẳng thức vào phân tích đa thức thành nhân tử</w:t>
      </w:r>
    </w:p>
    <w:p w14:paraId="1EB29152" w14:textId="77777777" w:rsidR="002C6ACD" w:rsidRPr="0025685D" w:rsidRDefault="002C6ACD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- Các phép toán với phân thức đại số: cộng, trừ, nhân, chia phân thức đại số</w:t>
      </w:r>
    </w:p>
    <w:p w14:paraId="437DAFD0" w14:textId="77777777" w:rsidR="002C6ACD" w:rsidRPr="0025685D" w:rsidRDefault="002C6ACD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- Định nghĩa hàm số và giá trị của hàm số</w:t>
      </w:r>
    </w:p>
    <w:p w14:paraId="47CE8931" w14:textId="77777777" w:rsidR="002C6ACD" w:rsidRPr="0025685D" w:rsidRDefault="002C6ACD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- Hình học trực quan: diện tích xung quanh, thể tích của hình chóp tam giác đều và hình chóp tứ giác đều</w:t>
      </w:r>
    </w:p>
    <w:p w14:paraId="5971F357" w14:textId="50DB8B19" w:rsidR="002C6ACD" w:rsidRPr="0025685D" w:rsidRDefault="002C6ACD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- Định lí Pythagore</w:t>
      </w:r>
      <w:r w:rsidR="00A73127" w:rsidRPr="0025685D">
        <w:rPr>
          <w:rFonts w:ascii="Times New Roman" w:hAnsi="Times New Roman" w:cs="Times New Roman"/>
          <w:sz w:val="26"/>
          <w:szCs w:val="26"/>
        </w:rPr>
        <w:t xml:space="preserve">; </w:t>
      </w:r>
      <w:r w:rsidRPr="0025685D">
        <w:rPr>
          <w:rFonts w:ascii="Times New Roman" w:hAnsi="Times New Roman" w:cs="Times New Roman"/>
          <w:sz w:val="26"/>
          <w:szCs w:val="26"/>
        </w:rPr>
        <w:t>Định nghĩa, tính chất, dấu hiệu nhận biết của các tứ giác đặc biệt (hình thang, hình thang cân, hình bình hành, hình chữ nhật, hình thoi</w:t>
      </w:r>
      <w:r w:rsidR="00A44E7A" w:rsidRPr="0025685D">
        <w:rPr>
          <w:rFonts w:ascii="Times New Roman" w:hAnsi="Times New Roman" w:cs="Times New Roman"/>
          <w:sz w:val="26"/>
          <w:szCs w:val="26"/>
        </w:rPr>
        <w:t xml:space="preserve"> và hình vuông</w:t>
      </w:r>
      <w:r w:rsidRPr="0025685D">
        <w:rPr>
          <w:rFonts w:ascii="Times New Roman" w:hAnsi="Times New Roman" w:cs="Times New Roman"/>
          <w:sz w:val="26"/>
          <w:szCs w:val="26"/>
        </w:rPr>
        <w:t>)</w:t>
      </w:r>
    </w:p>
    <w:p w14:paraId="039148F2" w14:textId="77777777" w:rsidR="00AD415B" w:rsidRPr="0025685D" w:rsidRDefault="00AD415B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eastAsia="Times New Roman" w:hAnsi="Times New Roman" w:cs="Times New Roman"/>
          <w:b/>
          <w:sz w:val="26"/>
          <w:szCs w:val="26"/>
        </w:rPr>
        <w:t xml:space="preserve">2. </w:t>
      </w:r>
      <w:r w:rsidR="00DC68A8" w:rsidRPr="0025685D">
        <w:rPr>
          <w:rFonts w:ascii="Times New Roman" w:eastAsia="Times New Roman" w:hAnsi="Times New Roman" w:cs="Times New Roman"/>
          <w:b/>
          <w:sz w:val="26"/>
          <w:szCs w:val="26"/>
        </w:rPr>
        <w:t>Năng lực</w:t>
      </w:r>
      <w:r w:rsidRPr="0025685D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25685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sz w:val="26"/>
          <w:szCs w:val="26"/>
        </w:rPr>
        <w:t>Kiểm tra</w:t>
      </w:r>
      <w:r w:rsidR="00DB36DA" w:rsidRPr="0025685D">
        <w:rPr>
          <w:rFonts w:ascii="Times New Roman" w:hAnsi="Times New Roman" w:cs="Times New Roman"/>
          <w:sz w:val="26"/>
          <w:szCs w:val="26"/>
        </w:rPr>
        <w:t xml:space="preserve">, đánh giá </w:t>
      </w:r>
      <w:r w:rsidR="00112194" w:rsidRPr="0025685D">
        <w:rPr>
          <w:rFonts w:ascii="Times New Roman" w:hAnsi="Times New Roman" w:cs="Times New Roman"/>
          <w:sz w:val="26"/>
          <w:szCs w:val="26"/>
        </w:rPr>
        <w:t>họ</w:t>
      </w:r>
      <w:r w:rsidR="00DC68A8" w:rsidRPr="0025685D">
        <w:rPr>
          <w:rFonts w:ascii="Times New Roman" w:hAnsi="Times New Roman" w:cs="Times New Roman"/>
          <w:sz w:val="26"/>
          <w:szCs w:val="26"/>
        </w:rPr>
        <w:t>c sinh về năng lực:</w:t>
      </w:r>
    </w:p>
    <w:p w14:paraId="77A81472" w14:textId="77777777" w:rsidR="002C6ACD" w:rsidRPr="0025685D" w:rsidRDefault="002C6ACD" w:rsidP="0025685D">
      <w:pPr>
        <w:spacing w:after="0" w:line="276" w:lineRule="auto"/>
        <w:ind w:right="90"/>
        <w:jc w:val="both"/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</w:pPr>
      <w:r w:rsidRPr="0025685D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- Năng lực chung: tính toán, tư duy logic, nghiên cứu và giải quyết vấn đề.</w:t>
      </w:r>
    </w:p>
    <w:p w14:paraId="062563E3" w14:textId="77777777" w:rsidR="002C6ACD" w:rsidRPr="0025685D" w:rsidRDefault="002C6ACD" w:rsidP="0025685D">
      <w:pPr>
        <w:spacing w:after="0" w:line="276" w:lineRule="auto"/>
        <w:ind w:right="90"/>
        <w:jc w:val="both"/>
        <w:rPr>
          <w:rFonts w:ascii="Times New Roman" w:eastAsia="Calibri" w:hAnsi="Times New Roman" w:cs="Times New Roman"/>
          <w:b/>
          <w:iCs/>
          <w:sz w:val="26"/>
          <w:szCs w:val="26"/>
          <w:u w:val="single"/>
          <w:lang w:val="pt-BR" w:eastAsia="ja-JP"/>
        </w:rPr>
      </w:pPr>
      <w:r w:rsidRPr="0025685D">
        <w:rPr>
          <w:rFonts w:ascii="Times New Roman" w:eastAsia="Times New Roman" w:hAnsi="Times New Roman" w:cs="Times New Roman"/>
          <w:iCs/>
          <w:sz w:val="26"/>
          <w:szCs w:val="26"/>
          <w:lang w:val="it-IT"/>
        </w:rPr>
        <w:t>- Năng lực chuyên biệt: sử dụng ngôn ngữ toán học, giải quyết vấn đế thông qua môn toán</w:t>
      </w:r>
    </w:p>
    <w:p w14:paraId="6375A25A" w14:textId="7D8CD841" w:rsidR="002C6ACD" w:rsidRPr="0025685D" w:rsidRDefault="00AD415B" w:rsidP="0025685D">
      <w:pPr>
        <w:spacing w:after="0" w:line="276" w:lineRule="auto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 w:rsidRPr="0025685D">
        <w:rPr>
          <w:rFonts w:ascii="Times New Roman" w:eastAsia="Times New Roman" w:hAnsi="Times New Roman" w:cs="Times New Roman"/>
          <w:b/>
          <w:sz w:val="26"/>
          <w:szCs w:val="26"/>
        </w:rPr>
        <w:t xml:space="preserve">3. </w:t>
      </w:r>
      <w:r w:rsidR="00DC68A8" w:rsidRPr="0025685D">
        <w:rPr>
          <w:rFonts w:ascii="Times New Roman" w:eastAsia="Times New Roman" w:hAnsi="Times New Roman" w:cs="Times New Roman"/>
          <w:b/>
          <w:sz w:val="26"/>
          <w:szCs w:val="26"/>
        </w:rPr>
        <w:t>P</w:t>
      </w:r>
      <w:r w:rsidR="00660281" w:rsidRPr="0025685D">
        <w:rPr>
          <w:rFonts w:ascii="Times New Roman" w:eastAsia="Times New Roman" w:hAnsi="Times New Roman" w:cs="Times New Roman"/>
          <w:b/>
          <w:sz w:val="26"/>
          <w:szCs w:val="26"/>
        </w:rPr>
        <w:t>hẩm chất</w:t>
      </w:r>
      <w:r w:rsidRPr="0025685D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Pr="0025685D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660281" w:rsidRPr="0025685D">
        <w:rPr>
          <w:rFonts w:ascii="Times New Roman" w:eastAsia="Times New Roman" w:hAnsi="Times New Roman" w:cs="Times New Roman"/>
          <w:sz w:val="26"/>
          <w:szCs w:val="26"/>
        </w:rPr>
        <w:t xml:space="preserve">Kiểm tra và rèn luyện cho HS </w:t>
      </w:r>
      <w:r w:rsidR="00DC68A8" w:rsidRPr="0025685D">
        <w:rPr>
          <w:rFonts w:ascii="Times New Roman" w:eastAsia="Times New Roman" w:hAnsi="Times New Roman" w:cs="Times New Roman"/>
          <w:sz w:val="26"/>
          <w:szCs w:val="26"/>
        </w:rPr>
        <w:t>các phẩm chất</w:t>
      </w:r>
      <w:r w:rsidR="00F63320" w:rsidRPr="0025685D">
        <w:rPr>
          <w:rFonts w:ascii="Times New Roman" w:eastAsia="Times New Roman" w:hAnsi="Times New Roman" w:cs="Times New Roman"/>
          <w:sz w:val="26"/>
          <w:szCs w:val="26"/>
        </w:rPr>
        <w:t>:</w:t>
      </w:r>
      <w:r w:rsidR="002C6ACD" w:rsidRPr="0025685D">
        <w:rPr>
          <w:rFonts w:ascii="Times New Roman" w:eastAsia="Times New Roman" w:hAnsi="Times New Roman" w:cs="Times New Roman"/>
          <w:sz w:val="26"/>
          <w:szCs w:val="26"/>
        </w:rPr>
        <w:t xml:space="preserve"> Tự tin, chủ động, </w:t>
      </w:r>
      <w:r w:rsidR="002C6ACD" w:rsidRPr="0025685D">
        <w:rPr>
          <w:rFonts w:ascii="Times New Roman" w:eastAsia="Calibri" w:hAnsi="Times New Roman" w:cs="Times New Roman"/>
          <w:iCs/>
          <w:sz w:val="26"/>
          <w:szCs w:val="26"/>
        </w:rPr>
        <w:t>chăm chỉ, trung thực trong quá trình làm bài</w:t>
      </w:r>
      <w:r w:rsidR="00A44E7A" w:rsidRPr="0025685D">
        <w:rPr>
          <w:rFonts w:ascii="Times New Roman" w:eastAsia="Calibri" w:hAnsi="Times New Roman" w:cs="Times New Roman"/>
          <w:iCs/>
          <w:sz w:val="26"/>
          <w:szCs w:val="26"/>
        </w:rPr>
        <w:t>.</w:t>
      </w:r>
    </w:p>
    <w:p w14:paraId="32E23AF3" w14:textId="77777777" w:rsidR="00AD415B" w:rsidRPr="0025685D" w:rsidRDefault="00AD415B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 xml:space="preserve">II. MA TRẬN ĐỀ KIỂM TRA 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(đính kèm trang sau)</w:t>
      </w:r>
    </w:p>
    <w:p w14:paraId="2BFC5777" w14:textId="77777777" w:rsidR="002C6ACD" w:rsidRPr="0025685D" w:rsidRDefault="002C6ACD" w:rsidP="0025685D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1. </w:t>
      </w:r>
      <w:r w:rsidR="0025794C" w:rsidRPr="0025685D">
        <w:rPr>
          <w:rFonts w:ascii="Times New Roman" w:hAnsi="Times New Roman" w:cs="Times New Roman"/>
          <w:b/>
          <w:sz w:val="26"/>
          <w:szCs w:val="26"/>
          <w:lang w:val="fr-FR"/>
        </w:rPr>
        <w:t>Thời gian kiểm tra: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25685D">
        <w:rPr>
          <w:rFonts w:ascii="Times New Roman" w:hAnsi="Times New Roman" w:cs="Times New Roman"/>
          <w:bCs/>
          <w:sz w:val="26"/>
          <w:szCs w:val="26"/>
          <w:lang w:val="fr-FR"/>
        </w:rPr>
        <w:t>Kiể</w:t>
      </w:r>
      <w:r w:rsidR="0050256B" w:rsidRPr="0025685D">
        <w:rPr>
          <w:rFonts w:ascii="Times New Roman" w:hAnsi="Times New Roman" w:cs="Times New Roman"/>
          <w:bCs/>
          <w:sz w:val="26"/>
          <w:szCs w:val="26"/>
          <w:lang w:val="fr-FR"/>
        </w:rPr>
        <w:t>m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tra cuối học kì 1 (hết tuần học thứ 15), khi kết thúc nội dung </w:t>
      </w:r>
      <w:r w:rsidR="0050256B" w:rsidRPr="0025685D">
        <w:rPr>
          <w:rFonts w:ascii="Times New Roman" w:eastAsia="Calibri" w:hAnsi="Times New Roman" w:cs="Times New Roman"/>
          <w:bCs/>
          <w:sz w:val="26"/>
          <w:szCs w:val="26"/>
        </w:rPr>
        <w:t>hàm số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và </w:t>
      </w:r>
      <w:r w:rsidR="0050256B" w:rsidRPr="0025685D">
        <w:rPr>
          <w:rFonts w:ascii="Times New Roman" w:eastAsia="Calibri" w:hAnsi="Times New Roman" w:cs="Times New Roman"/>
          <w:bCs/>
          <w:sz w:val="26"/>
          <w:szCs w:val="26"/>
        </w:rPr>
        <w:t>hình vuông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>.</w:t>
      </w:r>
    </w:p>
    <w:p w14:paraId="0AB44C3F" w14:textId="77777777" w:rsidR="0025794C" w:rsidRPr="0025685D" w:rsidRDefault="002C6ACD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2. </w:t>
      </w:r>
      <w:r w:rsidR="0025794C" w:rsidRPr="0025685D">
        <w:rPr>
          <w:rFonts w:ascii="Times New Roman" w:hAnsi="Times New Roman" w:cs="Times New Roman"/>
          <w:b/>
          <w:sz w:val="26"/>
          <w:szCs w:val="26"/>
          <w:lang w:val="fr-FR"/>
        </w:rPr>
        <w:t>Thời gian làm bài: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25685D">
        <w:rPr>
          <w:rFonts w:ascii="Times New Roman" w:hAnsi="Times New Roman" w:cs="Times New Roman"/>
          <w:bCs/>
          <w:sz w:val="26"/>
          <w:szCs w:val="26"/>
          <w:lang w:val="fr-FR"/>
        </w:rPr>
        <w:t>90 phút</w:t>
      </w:r>
    </w:p>
    <w:p w14:paraId="41DDC276" w14:textId="2EBC0553" w:rsidR="0025794C" w:rsidRPr="0025685D" w:rsidRDefault="002C6ACD" w:rsidP="0025685D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3. </w:t>
      </w:r>
      <w:r w:rsidR="0025794C" w:rsidRPr="0025685D">
        <w:rPr>
          <w:rFonts w:ascii="Times New Roman" w:hAnsi="Times New Roman" w:cs="Times New Roman"/>
          <w:b/>
          <w:sz w:val="26"/>
          <w:szCs w:val="26"/>
          <w:lang w:val="fr-FR"/>
        </w:rPr>
        <w:t>Hình thức kiểm tra: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Kết hợp giữa trắc nghiệm và tự luận (tỉ lệ </w:t>
      </w:r>
      <w:r w:rsidR="00A44E7A" w:rsidRPr="0025685D">
        <w:rPr>
          <w:rFonts w:ascii="Times New Roman" w:eastAsia="Calibri" w:hAnsi="Times New Roman" w:cs="Times New Roman"/>
          <w:bCs/>
          <w:sz w:val="26"/>
          <w:szCs w:val="26"/>
        </w:rPr>
        <w:t>2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0% trắc nghiệm, </w:t>
      </w:r>
      <w:r w:rsidR="000D7C2E" w:rsidRPr="0025685D">
        <w:rPr>
          <w:rFonts w:ascii="Times New Roman" w:eastAsia="Calibri" w:hAnsi="Times New Roman" w:cs="Times New Roman"/>
          <w:bCs/>
          <w:sz w:val="26"/>
          <w:szCs w:val="26"/>
        </w:rPr>
        <w:t>8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>0% tự luận).</w:t>
      </w:r>
    </w:p>
    <w:p w14:paraId="7379FDD5" w14:textId="4EA311C7" w:rsidR="002C6ACD" w:rsidRPr="0025685D" w:rsidRDefault="002C6ACD" w:rsidP="0025685D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4. </w:t>
      </w:r>
      <w:r w:rsidR="0025794C" w:rsidRPr="0025685D">
        <w:rPr>
          <w:rFonts w:ascii="Times New Roman" w:hAnsi="Times New Roman" w:cs="Times New Roman"/>
          <w:b/>
          <w:sz w:val="26"/>
          <w:szCs w:val="26"/>
          <w:lang w:val="fr-FR"/>
        </w:rPr>
        <w:t>Cấu trúc đề kiểm tra</w:t>
      </w:r>
      <w:r w:rsidR="005D298F" w:rsidRPr="0025685D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8A717B" w:rsidRPr="0025685D">
        <w:rPr>
          <w:rFonts w:ascii="Times New Roman" w:eastAsia="Calibri" w:hAnsi="Times New Roman" w:cs="Times New Roman"/>
          <w:bCs/>
          <w:sz w:val="26"/>
          <w:szCs w:val="26"/>
        </w:rPr>
        <w:t>3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0% nhận biết, </w:t>
      </w:r>
      <w:r w:rsidR="008A717B" w:rsidRPr="0025685D">
        <w:rPr>
          <w:rFonts w:ascii="Times New Roman" w:eastAsia="Calibri" w:hAnsi="Times New Roman" w:cs="Times New Roman"/>
          <w:bCs/>
          <w:sz w:val="26"/>
          <w:szCs w:val="26"/>
        </w:rPr>
        <w:t>4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0% thông hiểu, </w:t>
      </w:r>
      <w:r w:rsidR="001363B4" w:rsidRPr="0025685D">
        <w:rPr>
          <w:rFonts w:ascii="Times New Roman" w:eastAsia="Calibri" w:hAnsi="Times New Roman" w:cs="Times New Roman"/>
          <w:bCs/>
          <w:sz w:val="26"/>
          <w:szCs w:val="26"/>
        </w:rPr>
        <w:t>3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>0% vận dụng.</w:t>
      </w:r>
    </w:p>
    <w:p w14:paraId="2A0BD3D5" w14:textId="77777777" w:rsidR="005D298F" w:rsidRPr="0025685D" w:rsidRDefault="008572DF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5. </w:t>
      </w:r>
      <w:r w:rsidR="005D298F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Mức độ nhận </w:t>
      </w:r>
      <w:r w:rsidR="00206AE5" w:rsidRPr="0025685D">
        <w:rPr>
          <w:rFonts w:ascii="Times New Roman" w:hAnsi="Times New Roman" w:cs="Times New Roman"/>
          <w:b/>
          <w:sz w:val="26"/>
          <w:szCs w:val="26"/>
          <w:lang w:val="fr-FR"/>
        </w:rPr>
        <w:t>thức</w:t>
      </w:r>
      <w:r w:rsidR="005D298F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trong đề kiểm tra:</w:t>
      </w:r>
    </w:p>
    <w:p w14:paraId="22CA6B2C" w14:textId="617343DA" w:rsidR="00B147E7" w:rsidRPr="0025685D" w:rsidRDefault="00B147E7" w:rsidP="0025685D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- Phần trắc nghiệm: </w:t>
      </w:r>
      <w:r w:rsidR="000D7C2E" w:rsidRPr="0025685D">
        <w:rPr>
          <w:rFonts w:ascii="Times New Roman" w:eastAsia="Calibri" w:hAnsi="Times New Roman" w:cs="Times New Roman"/>
          <w:bCs/>
          <w:sz w:val="26"/>
          <w:szCs w:val="26"/>
        </w:rPr>
        <w:t>2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điểm (gồm </w:t>
      </w:r>
      <w:r w:rsidR="00A44E7A" w:rsidRPr="0025685D">
        <w:rPr>
          <w:rFonts w:ascii="Times New Roman" w:eastAsia="Calibri" w:hAnsi="Times New Roman" w:cs="Times New Roman"/>
          <w:bCs/>
          <w:sz w:val="26"/>
          <w:szCs w:val="26"/>
        </w:rPr>
        <w:t>8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câu hỏi: </w:t>
      </w:r>
      <w:r w:rsidR="00A44E7A" w:rsidRPr="0025685D">
        <w:rPr>
          <w:rFonts w:ascii="Times New Roman" w:eastAsia="Calibri" w:hAnsi="Times New Roman" w:cs="Times New Roman"/>
          <w:bCs/>
          <w:sz w:val="26"/>
          <w:szCs w:val="26"/>
        </w:rPr>
        <w:t>8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câu nhận biết, 0 câu thông hiểu, 0 câu vận dụng), mỗi câu 0,25 điểm.</w:t>
      </w:r>
    </w:p>
    <w:p w14:paraId="4A7E33D3" w14:textId="6B307B24" w:rsidR="00B147E7" w:rsidRPr="0025685D" w:rsidRDefault="00B147E7" w:rsidP="0025685D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  <w:u w:val="single"/>
        </w:rPr>
      </w:pP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- Phần tự luận: </w:t>
      </w:r>
      <w:r w:rsidR="00A44E7A" w:rsidRPr="0025685D">
        <w:rPr>
          <w:rFonts w:ascii="Times New Roman" w:eastAsia="Calibri" w:hAnsi="Times New Roman" w:cs="Times New Roman"/>
          <w:bCs/>
          <w:sz w:val="26"/>
          <w:szCs w:val="26"/>
        </w:rPr>
        <w:t>8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điểm (Nhận biết: </w:t>
      </w:r>
      <w:r w:rsidR="008A717B" w:rsidRPr="0025685D">
        <w:rPr>
          <w:rFonts w:ascii="Times New Roman" w:eastAsia="Calibri" w:hAnsi="Times New Roman" w:cs="Times New Roman"/>
          <w:bCs/>
          <w:sz w:val="26"/>
          <w:szCs w:val="26"/>
        </w:rPr>
        <w:t>1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điểm, thông hiểu: </w:t>
      </w:r>
      <w:r w:rsidR="008A717B" w:rsidRPr="0025685D">
        <w:rPr>
          <w:rFonts w:ascii="Times New Roman" w:eastAsia="Calibri" w:hAnsi="Times New Roman" w:cs="Times New Roman"/>
          <w:bCs/>
          <w:sz w:val="26"/>
          <w:szCs w:val="26"/>
        </w:rPr>
        <w:t>4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điểm, vận dụng: </w:t>
      </w:r>
      <w:r w:rsidR="000D7C2E" w:rsidRPr="0025685D">
        <w:rPr>
          <w:rFonts w:ascii="Times New Roman" w:eastAsia="Calibri" w:hAnsi="Times New Roman" w:cs="Times New Roman"/>
          <w:bCs/>
          <w:sz w:val="26"/>
          <w:szCs w:val="26"/>
        </w:rPr>
        <w:t>3</w:t>
      </w:r>
      <w:r w:rsidRPr="0025685D">
        <w:rPr>
          <w:rFonts w:ascii="Times New Roman" w:eastAsia="Calibri" w:hAnsi="Times New Roman" w:cs="Times New Roman"/>
          <w:bCs/>
          <w:sz w:val="26"/>
          <w:szCs w:val="26"/>
        </w:rPr>
        <w:t xml:space="preserve"> điểm</w:t>
      </w:r>
      <w:r w:rsidR="000D7C2E" w:rsidRPr="0025685D">
        <w:rPr>
          <w:rFonts w:ascii="Times New Roman" w:eastAsia="Calibri" w:hAnsi="Times New Roman" w:cs="Times New Roman"/>
          <w:bCs/>
          <w:sz w:val="26"/>
          <w:szCs w:val="26"/>
        </w:rPr>
        <w:t>)</w:t>
      </w:r>
    </w:p>
    <w:p w14:paraId="6697125F" w14:textId="77777777" w:rsidR="00AD415B" w:rsidRPr="0025685D" w:rsidRDefault="00AD415B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III. </w:t>
      </w:r>
      <w:r w:rsidR="00660281" w:rsidRPr="0025685D">
        <w:rPr>
          <w:rFonts w:ascii="Times New Roman" w:hAnsi="Times New Roman" w:cs="Times New Roman"/>
          <w:b/>
          <w:sz w:val="26"/>
          <w:szCs w:val="26"/>
          <w:lang w:val="fr-FR"/>
        </w:rPr>
        <w:t>BẢN</w:t>
      </w:r>
      <w:r w:rsidR="005D298F" w:rsidRPr="0025685D">
        <w:rPr>
          <w:rFonts w:ascii="Times New Roman" w:hAnsi="Times New Roman" w:cs="Times New Roman"/>
          <w:b/>
          <w:sz w:val="26"/>
          <w:szCs w:val="26"/>
          <w:lang w:val="fr-FR"/>
        </w:rPr>
        <w:t>G</w:t>
      </w:r>
      <w:r w:rsidR="00660281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ĐẶC TẢ MA TRẬN </w:t>
      </w:r>
      <w:r w:rsidR="00A13243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ĐỀ KIỂM TRA </w:t>
      </w:r>
      <w:r w:rsidRPr="0025685D">
        <w:rPr>
          <w:rFonts w:ascii="Times New Roman" w:hAnsi="Times New Roman" w:cs="Times New Roman"/>
          <w:b/>
          <w:bCs/>
          <w:sz w:val="26"/>
          <w:szCs w:val="26"/>
          <w:lang w:val="fr-FR"/>
        </w:rPr>
        <w:t>(đính kèm trang sau)</w:t>
      </w:r>
    </w:p>
    <w:p w14:paraId="4CA8B5DB" w14:textId="77777777" w:rsidR="005D298F" w:rsidRPr="0025685D" w:rsidRDefault="00AD415B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IV. </w:t>
      </w:r>
      <w:r w:rsidR="005D298F" w:rsidRPr="0025685D">
        <w:rPr>
          <w:rFonts w:ascii="Times New Roman" w:hAnsi="Times New Roman" w:cs="Times New Roman"/>
          <w:b/>
          <w:sz w:val="26"/>
          <w:szCs w:val="26"/>
          <w:lang w:val="fr-FR"/>
        </w:rPr>
        <w:t>NỘI DUNG ĐỀ KIỂM TRA (đính kèm trang sau)</w:t>
      </w:r>
    </w:p>
    <w:p w14:paraId="7F55693F" w14:textId="77777777" w:rsidR="009D6B2E" w:rsidRPr="0025685D" w:rsidRDefault="00322C82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V. </w:t>
      </w:r>
      <w:r w:rsidR="00A32D92" w:rsidRPr="0025685D">
        <w:rPr>
          <w:rFonts w:ascii="Times New Roman" w:hAnsi="Times New Roman" w:cs="Times New Roman"/>
          <w:b/>
          <w:sz w:val="26"/>
          <w:szCs w:val="26"/>
          <w:lang w:val="fr-FR"/>
        </w:rPr>
        <w:t>HƯỚNG DẪN CHẤM</w:t>
      </w:r>
      <w:r w:rsidR="00AD415B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VÀ BIỂU ĐIỂM (đính kèm trang sau)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5"/>
        <w:gridCol w:w="3238"/>
        <w:gridCol w:w="3206"/>
      </w:tblGrid>
      <w:tr w:rsidR="00AD7BDE" w:rsidRPr="0025685D" w14:paraId="66DE405B" w14:textId="77777777" w:rsidTr="00042D4C">
        <w:tc>
          <w:tcPr>
            <w:tcW w:w="3195" w:type="dxa"/>
          </w:tcPr>
          <w:p w14:paraId="43E3663E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  <w:t>BGH</w:t>
            </w:r>
          </w:p>
          <w:p w14:paraId="05D63477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05A767D7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05B4A519" w14:textId="77777777" w:rsidR="00AD7BDE" w:rsidRPr="0025685D" w:rsidRDefault="00AD7BDE" w:rsidP="0025685D">
            <w:pPr>
              <w:spacing w:line="276" w:lineRule="auto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7E2E65F4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  <w:t>Dương Thị Tám</w:t>
            </w:r>
          </w:p>
        </w:tc>
        <w:tc>
          <w:tcPr>
            <w:tcW w:w="3238" w:type="dxa"/>
          </w:tcPr>
          <w:p w14:paraId="550A497A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  <w:t>TỔ CHUYÊN MÔN</w:t>
            </w:r>
          </w:p>
          <w:p w14:paraId="06B1A404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67EDE6FF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6A835EE2" w14:textId="77777777" w:rsidR="00AD7BDE" w:rsidRPr="0025685D" w:rsidRDefault="00AD7BDE" w:rsidP="0025685D">
            <w:pPr>
              <w:spacing w:line="276" w:lineRule="auto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4CDBF0AC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  <w:t>Nguyễn Thế Mạnh</w:t>
            </w:r>
          </w:p>
        </w:tc>
        <w:tc>
          <w:tcPr>
            <w:tcW w:w="3206" w:type="dxa"/>
          </w:tcPr>
          <w:p w14:paraId="2CACD7E5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  <w:t>GV RA ĐỀ</w:t>
            </w:r>
          </w:p>
          <w:p w14:paraId="7DE324C2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1DD2C9DA" w14:textId="77777777" w:rsidR="00AD7BDE" w:rsidRPr="0025685D" w:rsidRDefault="00AD7BDE" w:rsidP="0025685D">
            <w:pPr>
              <w:spacing w:line="276" w:lineRule="auto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3A967F78" w14:textId="77777777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3AA4FF2D" w14:textId="281E8A3F" w:rsidR="00AD7BDE" w:rsidRPr="0025685D" w:rsidRDefault="00AD7BDE" w:rsidP="0025685D">
            <w:pPr>
              <w:spacing w:line="276" w:lineRule="auto"/>
              <w:jc w:val="center"/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eastAsiaTheme="minorEastAsia" w:cs="Times New Roman"/>
                <w:b/>
                <w:kern w:val="0"/>
                <w:sz w:val="26"/>
                <w:szCs w:val="26"/>
                <w14:ligatures w14:val="none"/>
              </w:rPr>
              <w:t>Nguyễn Thị Minh Hoa</w:t>
            </w:r>
          </w:p>
        </w:tc>
      </w:tr>
    </w:tbl>
    <w:p w14:paraId="60EFACDE" w14:textId="77777777" w:rsidR="000D7C2E" w:rsidRPr="0025685D" w:rsidRDefault="000D7C2E" w:rsidP="0025685D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bookmarkStart w:id="0" w:name="_Hlk184136552"/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br w:type="page"/>
      </w:r>
    </w:p>
    <w:p w14:paraId="5B4554B3" w14:textId="60C42C98" w:rsidR="00042D4C" w:rsidRPr="0025685D" w:rsidRDefault="00042D4C" w:rsidP="0025685D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MA TRẬN ĐỀ KIỂM TRA CUỐI HỌC KÌ I</w:t>
      </w:r>
    </w:p>
    <w:p w14:paraId="0DCF361D" w14:textId="77777777" w:rsidR="00042D4C" w:rsidRPr="0025685D" w:rsidRDefault="00042D4C" w:rsidP="0025685D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MÔN TOÁN - KHỐI 8</w:t>
      </w:r>
    </w:p>
    <w:tbl>
      <w:tblPr>
        <w:tblStyle w:val="TableGrid"/>
        <w:tblW w:w="9445" w:type="dxa"/>
        <w:tblLook w:val="04A0" w:firstRow="1" w:lastRow="0" w:firstColumn="1" w:lastColumn="0" w:noHBand="0" w:noVBand="1"/>
      </w:tblPr>
      <w:tblGrid>
        <w:gridCol w:w="633"/>
        <w:gridCol w:w="2246"/>
        <w:gridCol w:w="802"/>
        <w:gridCol w:w="671"/>
        <w:gridCol w:w="564"/>
        <w:gridCol w:w="772"/>
        <w:gridCol w:w="697"/>
        <w:gridCol w:w="810"/>
        <w:gridCol w:w="1101"/>
        <w:gridCol w:w="1149"/>
      </w:tblGrid>
      <w:tr w:rsidR="00B83A94" w:rsidRPr="0025685D" w14:paraId="6F4CFA3B" w14:textId="77777777" w:rsidTr="007A5957">
        <w:tc>
          <w:tcPr>
            <w:tcW w:w="633" w:type="dxa"/>
            <w:vMerge w:val="restart"/>
            <w:vAlign w:val="center"/>
          </w:tcPr>
          <w:p w14:paraId="615BBD44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T</w:t>
            </w:r>
          </w:p>
        </w:tc>
        <w:tc>
          <w:tcPr>
            <w:tcW w:w="2246" w:type="dxa"/>
            <w:vMerge w:val="restart"/>
            <w:vAlign w:val="center"/>
          </w:tcPr>
          <w:p w14:paraId="1778C587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CHỦ ĐỀ</w:t>
            </w:r>
          </w:p>
        </w:tc>
        <w:tc>
          <w:tcPr>
            <w:tcW w:w="4316" w:type="dxa"/>
            <w:gridSpan w:val="6"/>
            <w:vAlign w:val="center"/>
          </w:tcPr>
          <w:p w14:paraId="0F3E8E22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MỨC ĐỘ ĐÁNH GIÁ</w:t>
            </w:r>
          </w:p>
        </w:tc>
        <w:tc>
          <w:tcPr>
            <w:tcW w:w="1101" w:type="dxa"/>
            <w:vMerge w:val="restart"/>
            <w:vAlign w:val="center"/>
          </w:tcPr>
          <w:p w14:paraId="2EE985FB" w14:textId="1859499C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ổng điểm</w:t>
            </w:r>
          </w:p>
        </w:tc>
        <w:tc>
          <w:tcPr>
            <w:tcW w:w="1149" w:type="dxa"/>
            <w:vMerge w:val="restart"/>
            <w:vAlign w:val="center"/>
          </w:tcPr>
          <w:p w14:paraId="31C07FBB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  <w:p w14:paraId="6DE8348A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TL</w:t>
            </w:r>
          </w:p>
          <w:p w14:paraId="4FC5B8BD" w14:textId="003489B9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(%)</w:t>
            </w:r>
          </w:p>
        </w:tc>
      </w:tr>
      <w:tr w:rsidR="00B83A94" w:rsidRPr="0025685D" w14:paraId="57D3EA53" w14:textId="77777777" w:rsidTr="007A5957">
        <w:tc>
          <w:tcPr>
            <w:tcW w:w="633" w:type="dxa"/>
            <w:vMerge/>
            <w:vAlign w:val="center"/>
          </w:tcPr>
          <w:p w14:paraId="7728A5E3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2246" w:type="dxa"/>
            <w:vMerge/>
            <w:vAlign w:val="center"/>
          </w:tcPr>
          <w:p w14:paraId="6D70EA6D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473" w:type="dxa"/>
            <w:gridSpan w:val="2"/>
            <w:shd w:val="clear" w:color="auto" w:fill="auto"/>
            <w:vAlign w:val="center"/>
          </w:tcPr>
          <w:p w14:paraId="1FDE4645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336" w:type="dxa"/>
            <w:gridSpan w:val="2"/>
            <w:shd w:val="clear" w:color="auto" w:fill="auto"/>
            <w:vAlign w:val="center"/>
          </w:tcPr>
          <w:p w14:paraId="2D3A837C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507" w:type="dxa"/>
            <w:gridSpan w:val="2"/>
            <w:shd w:val="clear" w:color="auto" w:fill="auto"/>
            <w:vAlign w:val="center"/>
          </w:tcPr>
          <w:p w14:paraId="38D2EB4A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  <w:tc>
          <w:tcPr>
            <w:tcW w:w="1101" w:type="dxa"/>
            <w:vMerge/>
            <w:vAlign w:val="center"/>
          </w:tcPr>
          <w:p w14:paraId="30CFCA08" w14:textId="2254554E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149" w:type="dxa"/>
            <w:vMerge/>
            <w:vAlign w:val="center"/>
          </w:tcPr>
          <w:p w14:paraId="725F9494" w14:textId="6A738CAA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</w:tr>
      <w:tr w:rsidR="00B83A94" w:rsidRPr="0025685D" w14:paraId="4D82BC5D" w14:textId="77777777" w:rsidTr="007A5957">
        <w:tc>
          <w:tcPr>
            <w:tcW w:w="633" w:type="dxa"/>
            <w:vMerge/>
            <w:vAlign w:val="center"/>
          </w:tcPr>
          <w:p w14:paraId="77D15607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2246" w:type="dxa"/>
            <w:vMerge/>
            <w:vAlign w:val="center"/>
          </w:tcPr>
          <w:p w14:paraId="34DE4F9E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802" w:type="dxa"/>
            <w:vAlign w:val="center"/>
          </w:tcPr>
          <w:p w14:paraId="4FA12AA7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671" w:type="dxa"/>
            <w:vAlign w:val="center"/>
          </w:tcPr>
          <w:p w14:paraId="74EE22BB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564" w:type="dxa"/>
            <w:vAlign w:val="center"/>
          </w:tcPr>
          <w:p w14:paraId="6EB74682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772" w:type="dxa"/>
            <w:vAlign w:val="center"/>
          </w:tcPr>
          <w:p w14:paraId="0818DCB2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697" w:type="dxa"/>
            <w:vAlign w:val="center"/>
          </w:tcPr>
          <w:p w14:paraId="3CD748B2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N</w:t>
            </w:r>
          </w:p>
        </w:tc>
        <w:tc>
          <w:tcPr>
            <w:tcW w:w="810" w:type="dxa"/>
            <w:vAlign w:val="center"/>
          </w:tcPr>
          <w:p w14:paraId="2A0C98B3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TL</w:t>
            </w:r>
          </w:p>
        </w:tc>
        <w:tc>
          <w:tcPr>
            <w:tcW w:w="1101" w:type="dxa"/>
            <w:vMerge/>
            <w:vAlign w:val="center"/>
          </w:tcPr>
          <w:p w14:paraId="2BB030A8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149" w:type="dxa"/>
            <w:vMerge/>
            <w:vAlign w:val="center"/>
          </w:tcPr>
          <w:p w14:paraId="214775E6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</w:p>
        </w:tc>
      </w:tr>
      <w:tr w:rsidR="007A5957" w:rsidRPr="0025685D" w14:paraId="3A3D0317" w14:textId="77777777" w:rsidTr="007A5957">
        <w:tc>
          <w:tcPr>
            <w:tcW w:w="633" w:type="dxa"/>
            <w:vAlign w:val="center"/>
          </w:tcPr>
          <w:p w14:paraId="2B812463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1</w:t>
            </w:r>
          </w:p>
        </w:tc>
        <w:tc>
          <w:tcPr>
            <w:tcW w:w="2246" w:type="dxa"/>
            <w:vAlign w:val="center"/>
          </w:tcPr>
          <w:p w14:paraId="145DB353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Đa thức nhiều biến</w:t>
            </w:r>
          </w:p>
        </w:tc>
        <w:tc>
          <w:tcPr>
            <w:tcW w:w="802" w:type="dxa"/>
          </w:tcPr>
          <w:p w14:paraId="69B523F5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65315FAB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2301204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92FF6B2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25đ</w:t>
            </w:r>
          </w:p>
        </w:tc>
        <w:tc>
          <w:tcPr>
            <w:tcW w:w="671" w:type="dxa"/>
          </w:tcPr>
          <w:p w14:paraId="4018034D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74436587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589AF3F6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B8E1163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5đ</w:t>
            </w:r>
          </w:p>
        </w:tc>
        <w:tc>
          <w:tcPr>
            <w:tcW w:w="564" w:type="dxa"/>
          </w:tcPr>
          <w:p w14:paraId="243DE7D2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75F3297E" w14:textId="06241E1A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0C8BCE8C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A7F896E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9C8201F" w14:textId="55D6786B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5đ</w:t>
            </w:r>
          </w:p>
        </w:tc>
        <w:tc>
          <w:tcPr>
            <w:tcW w:w="697" w:type="dxa"/>
          </w:tcPr>
          <w:p w14:paraId="4D8512F6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3C31BEE7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5B756E0F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30C1834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7FDDF26" w14:textId="42096C2A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5đ</w:t>
            </w:r>
          </w:p>
        </w:tc>
        <w:tc>
          <w:tcPr>
            <w:tcW w:w="1101" w:type="dxa"/>
            <w:vAlign w:val="bottom"/>
          </w:tcPr>
          <w:p w14:paraId="30132321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9376DC5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E7B1508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2E28E0D" w14:textId="2BD2A02D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,75đ</w:t>
            </w:r>
          </w:p>
        </w:tc>
        <w:tc>
          <w:tcPr>
            <w:tcW w:w="1149" w:type="dxa"/>
            <w:vAlign w:val="center"/>
          </w:tcPr>
          <w:p w14:paraId="687060C3" w14:textId="20986E40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7,5%</w:t>
            </w:r>
          </w:p>
        </w:tc>
      </w:tr>
      <w:tr w:rsidR="00B83A94" w:rsidRPr="0025685D" w14:paraId="67539210" w14:textId="77777777" w:rsidTr="007A5957">
        <w:tc>
          <w:tcPr>
            <w:tcW w:w="633" w:type="dxa"/>
            <w:vAlign w:val="center"/>
          </w:tcPr>
          <w:p w14:paraId="51AC528F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2</w:t>
            </w:r>
          </w:p>
        </w:tc>
        <w:tc>
          <w:tcPr>
            <w:tcW w:w="2246" w:type="dxa"/>
            <w:shd w:val="clear" w:color="auto" w:fill="auto"/>
            <w:vAlign w:val="center"/>
          </w:tcPr>
          <w:p w14:paraId="5AE8238C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Phân</w:t>
            </w:r>
          </w:p>
          <w:p w14:paraId="16A88568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thức đại số</w:t>
            </w:r>
          </w:p>
        </w:tc>
        <w:tc>
          <w:tcPr>
            <w:tcW w:w="802" w:type="dxa"/>
          </w:tcPr>
          <w:p w14:paraId="5A12AE90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</w:t>
            </w:r>
          </w:p>
          <w:p w14:paraId="19BFA49B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81A7D10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5B3CB5D6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5đ</w:t>
            </w:r>
          </w:p>
        </w:tc>
        <w:tc>
          <w:tcPr>
            <w:tcW w:w="671" w:type="dxa"/>
          </w:tcPr>
          <w:p w14:paraId="4318C994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28FA0FC1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C3B228D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3A940FC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5đ</w:t>
            </w:r>
          </w:p>
        </w:tc>
        <w:tc>
          <w:tcPr>
            <w:tcW w:w="564" w:type="dxa"/>
          </w:tcPr>
          <w:p w14:paraId="2F2EBB25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2ECE4BBD" w14:textId="793AF686" w:rsidR="00B83A94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4</w:t>
            </w:r>
          </w:p>
          <w:p w14:paraId="3B3C6E92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86AB9DF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516969E4" w14:textId="21560B5E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</w:t>
            </w:r>
            <w:r w:rsidR="007A5957"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,5</w:t>
            </w: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 xml:space="preserve"> đ</w:t>
            </w:r>
          </w:p>
        </w:tc>
        <w:tc>
          <w:tcPr>
            <w:tcW w:w="697" w:type="dxa"/>
          </w:tcPr>
          <w:p w14:paraId="54102D6A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0BAB1055" w14:textId="396F97A4" w:rsidR="00B83A94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3</w:t>
            </w:r>
          </w:p>
          <w:p w14:paraId="3C9E31AB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BE44E15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209430C1" w14:textId="4AD7D209" w:rsidR="00B83A94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,2</w:t>
            </w:r>
            <w:r w:rsidR="00B83A94"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5đ</w:t>
            </w:r>
          </w:p>
        </w:tc>
        <w:tc>
          <w:tcPr>
            <w:tcW w:w="1101" w:type="dxa"/>
            <w:vAlign w:val="bottom"/>
          </w:tcPr>
          <w:p w14:paraId="30AC64B1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09FA347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747D7D9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A307FBD" w14:textId="502185AC" w:rsidR="00B83A94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4</w:t>
            </w:r>
            <w:r w:rsidR="00B83A94"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,75đ</w:t>
            </w:r>
          </w:p>
        </w:tc>
        <w:tc>
          <w:tcPr>
            <w:tcW w:w="1149" w:type="dxa"/>
            <w:vAlign w:val="center"/>
          </w:tcPr>
          <w:p w14:paraId="41A162AE" w14:textId="1BEA6638" w:rsidR="00B83A94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4</w:t>
            </w:r>
            <w:r w:rsidR="00B83A94"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7,5%</w:t>
            </w:r>
          </w:p>
        </w:tc>
      </w:tr>
      <w:tr w:rsidR="00B83A94" w:rsidRPr="0025685D" w14:paraId="70DFAA37" w14:textId="77777777" w:rsidTr="007A5957">
        <w:tc>
          <w:tcPr>
            <w:tcW w:w="633" w:type="dxa"/>
            <w:vAlign w:val="center"/>
          </w:tcPr>
          <w:p w14:paraId="0C175C63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3</w:t>
            </w:r>
          </w:p>
        </w:tc>
        <w:tc>
          <w:tcPr>
            <w:tcW w:w="2246" w:type="dxa"/>
            <w:shd w:val="clear" w:color="auto" w:fill="auto"/>
            <w:vAlign w:val="center"/>
          </w:tcPr>
          <w:p w14:paraId="773FFD01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Hàm số</w:t>
            </w:r>
          </w:p>
        </w:tc>
        <w:tc>
          <w:tcPr>
            <w:tcW w:w="802" w:type="dxa"/>
          </w:tcPr>
          <w:p w14:paraId="6CDA14A9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5A9FC2A7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55776A2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25đ</w:t>
            </w:r>
          </w:p>
        </w:tc>
        <w:tc>
          <w:tcPr>
            <w:tcW w:w="671" w:type="dxa"/>
          </w:tcPr>
          <w:p w14:paraId="076ED33C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564" w:type="dxa"/>
          </w:tcPr>
          <w:p w14:paraId="41AA68FB" w14:textId="77777777" w:rsidR="00B83A94" w:rsidRPr="0025685D" w:rsidRDefault="00B83A94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418A4A43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697" w:type="dxa"/>
          </w:tcPr>
          <w:p w14:paraId="714FC773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1CA38230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1101" w:type="dxa"/>
            <w:vAlign w:val="bottom"/>
          </w:tcPr>
          <w:p w14:paraId="5E8A5CBB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D145FC6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25đ</w:t>
            </w:r>
          </w:p>
        </w:tc>
        <w:tc>
          <w:tcPr>
            <w:tcW w:w="1149" w:type="dxa"/>
            <w:vAlign w:val="center"/>
          </w:tcPr>
          <w:p w14:paraId="11AB3A13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,5%</w:t>
            </w:r>
          </w:p>
        </w:tc>
      </w:tr>
      <w:tr w:rsidR="007A5957" w:rsidRPr="0025685D" w14:paraId="07BBBC3F" w14:textId="77777777" w:rsidTr="007A5957">
        <w:tc>
          <w:tcPr>
            <w:tcW w:w="633" w:type="dxa"/>
            <w:vAlign w:val="center"/>
          </w:tcPr>
          <w:p w14:paraId="4F91EC7A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4</w:t>
            </w:r>
          </w:p>
        </w:tc>
        <w:tc>
          <w:tcPr>
            <w:tcW w:w="2246" w:type="dxa"/>
            <w:shd w:val="clear" w:color="auto" w:fill="auto"/>
            <w:vAlign w:val="center"/>
          </w:tcPr>
          <w:p w14:paraId="2C29DEC3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Hình học trực quan</w:t>
            </w:r>
          </w:p>
        </w:tc>
        <w:tc>
          <w:tcPr>
            <w:tcW w:w="802" w:type="dxa"/>
          </w:tcPr>
          <w:p w14:paraId="5D539B88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6B828F30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ABC1C07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6D8BE81F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25đ</w:t>
            </w:r>
          </w:p>
        </w:tc>
        <w:tc>
          <w:tcPr>
            <w:tcW w:w="671" w:type="dxa"/>
          </w:tcPr>
          <w:p w14:paraId="2B54D437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564" w:type="dxa"/>
          </w:tcPr>
          <w:p w14:paraId="705E0BA2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62F134E5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697" w:type="dxa"/>
          </w:tcPr>
          <w:p w14:paraId="5A871686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307517F6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1724FECD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14FCE6D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B77EAA6" w14:textId="6DAED7CE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5đ</w:t>
            </w:r>
          </w:p>
        </w:tc>
        <w:tc>
          <w:tcPr>
            <w:tcW w:w="1101" w:type="dxa"/>
            <w:vAlign w:val="bottom"/>
          </w:tcPr>
          <w:p w14:paraId="027D0F7A" w14:textId="1451A604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75đ</w:t>
            </w:r>
          </w:p>
        </w:tc>
        <w:tc>
          <w:tcPr>
            <w:tcW w:w="1149" w:type="dxa"/>
            <w:vAlign w:val="center"/>
          </w:tcPr>
          <w:p w14:paraId="12C76D60" w14:textId="7D6994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7,5%</w:t>
            </w:r>
          </w:p>
        </w:tc>
      </w:tr>
      <w:tr w:rsidR="007A5957" w:rsidRPr="0025685D" w14:paraId="638A2733" w14:textId="77777777" w:rsidTr="007A5957">
        <w:tc>
          <w:tcPr>
            <w:tcW w:w="633" w:type="dxa"/>
            <w:vAlign w:val="center"/>
          </w:tcPr>
          <w:p w14:paraId="48316220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</w:rPr>
              <w:t>5</w:t>
            </w:r>
          </w:p>
        </w:tc>
        <w:tc>
          <w:tcPr>
            <w:tcW w:w="2246" w:type="dxa"/>
            <w:shd w:val="clear" w:color="auto" w:fill="auto"/>
            <w:vAlign w:val="center"/>
          </w:tcPr>
          <w:p w14:paraId="298E4A08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Định lí pythagore và tứ giác</w:t>
            </w:r>
          </w:p>
        </w:tc>
        <w:tc>
          <w:tcPr>
            <w:tcW w:w="802" w:type="dxa"/>
          </w:tcPr>
          <w:p w14:paraId="52BAD7AB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3</w:t>
            </w:r>
          </w:p>
          <w:p w14:paraId="64F08EE4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BA69D83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1F59EE1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75đ</w:t>
            </w:r>
          </w:p>
        </w:tc>
        <w:tc>
          <w:tcPr>
            <w:tcW w:w="671" w:type="dxa"/>
          </w:tcPr>
          <w:p w14:paraId="06DCF3FC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564" w:type="dxa"/>
          </w:tcPr>
          <w:p w14:paraId="6588C0A5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4A535953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</w:t>
            </w:r>
          </w:p>
          <w:p w14:paraId="7A96A7C1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0AE98D1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45294D96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đ</w:t>
            </w:r>
          </w:p>
        </w:tc>
        <w:tc>
          <w:tcPr>
            <w:tcW w:w="697" w:type="dxa"/>
          </w:tcPr>
          <w:p w14:paraId="5C924E28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73CD3197" w14:textId="608AD850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</w:t>
            </w:r>
          </w:p>
          <w:p w14:paraId="21F45EA0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6DEE1D7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1F8AB40C" w14:textId="5101279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,75đ</w:t>
            </w:r>
          </w:p>
        </w:tc>
        <w:tc>
          <w:tcPr>
            <w:tcW w:w="1101" w:type="dxa"/>
            <w:vAlign w:val="bottom"/>
          </w:tcPr>
          <w:p w14:paraId="67154316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35BBA25F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7A50E841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14:paraId="0CEB0C56" w14:textId="07868753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,5đ</w:t>
            </w:r>
          </w:p>
        </w:tc>
        <w:tc>
          <w:tcPr>
            <w:tcW w:w="1149" w:type="dxa"/>
            <w:vAlign w:val="center"/>
          </w:tcPr>
          <w:p w14:paraId="3045097F" w14:textId="08FC075D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5%</w:t>
            </w:r>
          </w:p>
        </w:tc>
      </w:tr>
      <w:tr w:rsidR="007A5957" w:rsidRPr="0025685D" w14:paraId="6BC11CA3" w14:textId="77777777" w:rsidTr="007A5957">
        <w:tc>
          <w:tcPr>
            <w:tcW w:w="2879" w:type="dxa"/>
            <w:gridSpan w:val="2"/>
            <w:vAlign w:val="center"/>
          </w:tcPr>
          <w:p w14:paraId="460EB61B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Tổng</w:t>
            </w:r>
          </w:p>
          <w:p w14:paraId="3D6CF6D6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số câu</w:t>
            </w:r>
          </w:p>
        </w:tc>
        <w:tc>
          <w:tcPr>
            <w:tcW w:w="802" w:type="dxa"/>
          </w:tcPr>
          <w:p w14:paraId="18463F18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8</w:t>
            </w:r>
          </w:p>
        </w:tc>
        <w:tc>
          <w:tcPr>
            <w:tcW w:w="671" w:type="dxa"/>
          </w:tcPr>
          <w:p w14:paraId="59EF3CE8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</w:t>
            </w:r>
          </w:p>
        </w:tc>
        <w:tc>
          <w:tcPr>
            <w:tcW w:w="564" w:type="dxa"/>
          </w:tcPr>
          <w:p w14:paraId="4A006B2B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0D1C3720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7</w:t>
            </w:r>
          </w:p>
        </w:tc>
        <w:tc>
          <w:tcPr>
            <w:tcW w:w="697" w:type="dxa"/>
          </w:tcPr>
          <w:p w14:paraId="0E7B8CB0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34D0E90C" w14:textId="7132CEFA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6</w:t>
            </w:r>
          </w:p>
        </w:tc>
        <w:tc>
          <w:tcPr>
            <w:tcW w:w="1101" w:type="dxa"/>
          </w:tcPr>
          <w:p w14:paraId="4CB33B17" w14:textId="77777777" w:rsidR="007A5957" w:rsidRPr="0025685D" w:rsidRDefault="007A5957" w:rsidP="0025685D">
            <w:pPr>
              <w:spacing w:line="276" w:lineRule="auto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1149" w:type="dxa"/>
            <w:vAlign w:val="center"/>
          </w:tcPr>
          <w:p w14:paraId="12EEBC79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</w:tr>
      <w:tr w:rsidR="007A5957" w:rsidRPr="0025685D" w14:paraId="3AFE8061" w14:textId="77777777" w:rsidTr="007A5957">
        <w:tc>
          <w:tcPr>
            <w:tcW w:w="2879" w:type="dxa"/>
            <w:gridSpan w:val="2"/>
            <w:vAlign w:val="center"/>
          </w:tcPr>
          <w:p w14:paraId="6A747945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Tổng điểm</w:t>
            </w:r>
          </w:p>
        </w:tc>
        <w:tc>
          <w:tcPr>
            <w:tcW w:w="802" w:type="dxa"/>
          </w:tcPr>
          <w:p w14:paraId="115D472D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2đ</w:t>
            </w:r>
          </w:p>
        </w:tc>
        <w:tc>
          <w:tcPr>
            <w:tcW w:w="671" w:type="dxa"/>
          </w:tcPr>
          <w:p w14:paraId="42804D88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đ</w:t>
            </w:r>
          </w:p>
        </w:tc>
        <w:tc>
          <w:tcPr>
            <w:tcW w:w="564" w:type="dxa"/>
          </w:tcPr>
          <w:p w14:paraId="4F2B3F7C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772" w:type="dxa"/>
          </w:tcPr>
          <w:p w14:paraId="492F5329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4đ</w:t>
            </w:r>
          </w:p>
        </w:tc>
        <w:tc>
          <w:tcPr>
            <w:tcW w:w="697" w:type="dxa"/>
          </w:tcPr>
          <w:p w14:paraId="379620F0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  <w:tc>
          <w:tcPr>
            <w:tcW w:w="810" w:type="dxa"/>
          </w:tcPr>
          <w:p w14:paraId="157A7740" w14:textId="220A89FD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3đ</w:t>
            </w:r>
          </w:p>
        </w:tc>
        <w:tc>
          <w:tcPr>
            <w:tcW w:w="1101" w:type="dxa"/>
          </w:tcPr>
          <w:p w14:paraId="3DA16DDF" w14:textId="77777777" w:rsidR="007A5957" w:rsidRPr="0025685D" w:rsidRDefault="007A5957" w:rsidP="0025685D">
            <w:pPr>
              <w:spacing w:line="276" w:lineRule="auto"/>
              <w:jc w:val="right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0đ</w:t>
            </w:r>
          </w:p>
        </w:tc>
        <w:tc>
          <w:tcPr>
            <w:tcW w:w="1149" w:type="dxa"/>
            <w:vAlign w:val="center"/>
          </w:tcPr>
          <w:p w14:paraId="7500CE7D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</w:tr>
      <w:tr w:rsidR="007A5957" w:rsidRPr="0025685D" w14:paraId="55D7B7A9" w14:textId="77777777" w:rsidTr="007A5957">
        <w:tc>
          <w:tcPr>
            <w:tcW w:w="2879" w:type="dxa"/>
            <w:gridSpan w:val="2"/>
            <w:vAlign w:val="center"/>
          </w:tcPr>
          <w:p w14:paraId="508FE387" w14:textId="77777777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Tỉ lệ %</w:t>
            </w:r>
          </w:p>
        </w:tc>
        <w:tc>
          <w:tcPr>
            <w:tcW w:w="1473" w:type="dxa"/>
            <w:gridSpan w:val="2"/>
          </w:tcPr>
          <w:p w14:paraId="3B18872A" w14:textId="469B3191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30%</w:t>
            </w:r>
          </w:p>
        </w:tc>
        <w:tc>
          <w:tcPr>
            <w:tcW w:w="1336" w:type="dxa"/>
            <w:gridSpan w:val="2"/>
          </w:tcPr>
          <w:p w14:paraId="370616EC" w14:textId="4AC95E25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40%</w:t>
            </w:r>
          </w:p>
        </w:tc>
        <w:tc>
          <w:tcPr>
            <w:tcW w:w="1507" w:type="dxa"/>
            <w:gridSpan w:val="2"/>
          </w:tcPr>
          <w:p w14:paraId="7FAA2C34" w14:textId="2A2D7C72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30%</w:t>
            </w:r>
          </w:p>
        </w:tc>
        <w:tc>
          <w:tcPr>
            <w:tcW w:w="2250" w:type="dxa"/>
            <w:gridSpan w:val="2"/>
          </w:tcPr>
          <w:p w14:paraId="738F26FD" w14:textId="4FA7072F" w:rsidR="007A5957" w:rsidRPr="0025685D" w:rsidRDefault="007A5957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100%</w:t>
            </w:r>
          </w:p>
        </w:tc>
      </w:tr>
    </w:tbl>
    <w:p w14:paraId="4FADC30F" w14:textId="77777777" w:rsidR="00042D4C" w:rsidRPr="0025685D" w:rsidRDefault="00042D4C" w:rsidP="0025685D">
      <w:pPr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br w:type="page"/>
      </w:r>
    </w:p>
    <w:p w14:paraId="5820E92B" w14:textId="77777777" w:rsidR="00042D4C" w:rsidRPr="0025685D" w:rsidRDefault="00042D4C" w:rsidP="0025685D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BẢNG ĐẶC TẢ MA TRẬN ĐỀ KIỂM TRA CUỐI HỌC KÌ I</w:t>
      </w:r>
    </w:p>
    <w:p w14:paraId="019E04D8" w14:textId="77777777" w:rsidR="00042D4C" w:rsidRPr="0025685D" w:rsidRDefault="00042D4C" w:rsidP="0025685D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MÔN TOÁN - KHỐI 8</w:t>
      </w:r>
    </w:p>
    <w:tbl>
      <w:tblPr>
        <w:tblStyle w:val="TableGrid"/>
        <w:tblW w:w="10147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73"/>
        <w:gridCol w:w="850"/>
        <w:gridCol w:w="1154"/>
        <w:gridCol w:w="3420"/>
        <w:gridCol w:w="1350"/>
        <w:gridCol w:w="1350"/>
        <w:gridCol w:w="1350"/>
      </w:tblGrid>
      <w:tr w:rsidR="00042D4C" w:rsidRPr="0025685D" w14:paraId="4AE946E7" w14:textId="77777777" w:rsidTr="00B83A94">
        <w:trPr>
          <w:trHeight w:val="728"/>
        </w:trPr>
        <w:tc>
          <w:tcPr>
            <w:tcW w:w="673" w:type="dxa"/>
            <w:vMerge w:val="restart"/>
            <w:vAlign w:val="center"/>
          </w:tcPr>
          <w:p w14:paraId="262C8D5D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  <w:p w14:paraId="1637F9C9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  <w:p w14:paraId="7C76608E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004" w:type="dxa"/>
            <w:gridSpan w:val="2"/>
            <w:vMerge w:val="restart"/>
            <w:vAlign w:val="center"/>
          </w:tcPr>
          <w:p w14:paraId="6463298C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Chương/</w:t>
            </w:r>
          </w:p>
          <w:p w14:paraId="4B3DCF21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Chủ đề</w:t>
            </w:r>
          </w:p>
          <w:p w14:paraId="1D3FF4B7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3420" w:type="dxa"/>
            <w:vMerge w:val="restart"/>
            <w:vAlign w:val="center"/>
          </w:tcPr>
          <w:p w14:paraId="399BCE26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đánh giá</w:t>
            </w:r>
          </w:p>
          <w:p w14:paraId="29404E17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  <w:p w14:paraId="23008A5F" w14:textId="77777777" w:rsidR="00042D4C" w:rsidRPr="0025685D" w:rsidRDefault="00042D4C" w:rsidP="0025685D">
            <w:pPr>
              <w:spacing w:line="276" w:lineRule="auto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050" w:type="dxa"/>
            <w:gridSpan w:val="3"/>
            <w:vAlign w:val="center"/>
          </w:tcPr>
          <w:p w14:paraId="66C912F6" w14:textId="77777777" w:rsidR="00042D4C" w:rsidRPr="0025685D" w:rsidRDefault="00042D4C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B83A94" w:rsidRPr="0025685D" w14:paraId="7428FA4B" w14:textId="77777777" w:rsidTr="00B83A94">
        <w:trPr>
          <w:trHeight w:val="305"/>
        </w:trPr>
        <w:tc>
          <w:tcPr>
            <w:tcW w:w="673" w:type="dxa"/>
            <w:vMerge/>
            <w:vAlign w:val="center"/>
          </w:tcPr>
          <w:p w14:paraId="7251D618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004" w:type="dxa"/>
            <w:gridSpan w:val="2"/>
            <w:vMerge/>
            <w:vAlign w:val="center"/>
          </w:tcPr>
          <w:p w14:paraId="488F502D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0" w:type="dxa"/>
            <w:vMerge/>
            <w:vAlign w:val="center"/>
          </w:tcPr>
          <w:p w14:paraId="3D03B91F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  <w:vAlign w:val="center"/>
          </w:tcPr>
          <w:p w14:paraId="52E1ADE2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Nhận biết</w:t>
            </w:r>
          </w:p>
        </w:tc>
        <w:tc>
          <w:tcPr>
            <w:tcW w:w="1350" w:type="dxa"/>
            <w:vAlign w:val="center"/>
          </w:tcPr>
          <w:p w14:paraId="36D885DA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Thông hiểu</w:t>
            </w:r>
          </w:p>
        </w:tc>
        <w:tc>
          <w:tcPr>
            <w:tcW w:w="1350" w:type="dxa"/>
            <w:vAlign w:val="center"/>
          </w:tcPr>
          <w:p w14:paraId="2B93D25D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z w:val="26"/>
                <w:szCs w:val="26"/>
              </w:rPr>
              <w:t>Vận dụng</w:t>
            </w:r>
          </w:p>
        </w:tc>
      </w:tr>
      <w:tr w:rsidR="00E30BE0" w:rsidRPr="0025685D" w14:paraId="6C24F19A" w14:textId="77777777" w:rsidTr="00B83A94">
        <w:trPr>
          <w:trHeight w:val="1142"/>
        </w:trPr>
        <w:tc>
          <w:tcPr>
            <w:tcW w:w="673" w:type="dxa"/>
            <w:vMerge w:val="restart"/>
            <w:vAlign w:val="center"/>
          </w:tcPr>
          <w:p w14:paraId="631717D7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14:paraId="07FA720B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Đa thức nhiều biến</w:t>
            </w:r>
          </w:p>
        </w:tc>
        <w:tc>
          <w:tcPr>
            <w:tcW w:w="1154" w:type="dxa"/>
            <w:vMerge w:val="restart"/>
            <w:vAlign w:val="center"/>
          </w:tcPr>
          <w:p w14:paraId="4924E172" w14:textId="0A24B133" w:rsidR="00E30BE0" w:rsidRPr="0025685D" w:rsidRDefault="00E30BE0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6"/>
                <w:szCs w:val="26"/>
                <w14:ligatures w14:val="none"/>
              </w:rPr>
              <w:t>Nhân</w:t>
            </w:r>
            <w:r w:rsidRPr="0025685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6"/>
                <w:szCs w:val="26"/>
                <w:lang w:val="vi-VN"/>
                <w14:ligatures w14:val="none"/>
              </w:rPr>
              <w:t xml:space="preserve">, chia </w:t>
            </w:r>
            <w:r w:rsidRPr="0025685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6"/>
                <w:szCs w:val="26"/>
                <w14:ligatures w14:val="none"/>
              </w:rPr>
              <w:t xml:space="preserve"> đa thức , hằng đẳng thức</w:t>
            </w:r>
          </w:p>
        </w:tc>
        <w:tc>
          <w:tcPr>
            <w:tcW w:w="3420" w:type="dxa"/>
            <w:vAlign w:val="center"/>
          </w:tcPr>
          <w:p w14:paraId="26E9BA1E" w14:textId="77777777" w:rsidR="00E30BE0" w:rsidRPr="0025685D" w:rsidRDefault="00E30BE0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>Nhận biết:</w:t>
            </w:r>
          </w:p>
          <w:p w14:paraId="6F95D35B" w14:textId="44B7C45E" w:rsidR="00E30BE0" w:rsidRPr="0025685D" w:rsidRDefault="00E30BE0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– Nhận biết được các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hằng đẳng thức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1350" w:type="dxa"/>
          </w:tcPr>
          <w:p w14:paraId="61DA4EAE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1TN</w:t>
            </w:r>
          </w:p>
          <w:p w14:paraId="0F095689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(Câu1)</w:t>
            </w:r>
          </w:p>
          <w:p w14:paraId="7CC33EA3" w14:textId="029F0EBC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1TL</w:t>
            </w:r>
          </w:p>
          <w:p w14:paraId="744979C4" w14:textId="69DD62E8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(Câu</w:t>
            </w:r>
            <w:r w:rsidR="00874560"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9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1350" w:type="dxa"/>
          </w:tcPr>
          <w:p w14:paraId="41D156A7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50" w:type="dxa"/>
          </w:tcPr>
          <w:p w14:paraId="16F627A7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</w:tr>
      <w:tr w:rsidR="00E30BE0" w:rsidRPr="0025685D" w14:paraId="6C516FDB" w14:textId="77777777" w:rsidTr="00B83A94">
        <w:trPr>
          <w:trHeight w:val="2185"/>
        </w:trPr>
        <w:tc>
          <w:tcPr>
            <w:tcW w:w="673" w:type="dxa"/>
            <w:vMerge/>
          </w:tcPr>
          <w:p w14:paraId="60559CF3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</w:tcPr>
          <w:p w14:paraId="4F7307CB" w14:textId="77777777" w:rsidR="00E30BE0" w:rsidRPr="0025685D" w:rsidRDefault="00E30BE0" w:rsidP="0025685D">
            <w:pPr>
              <w:spacing w:line="276" w:lineRule="auto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154" w:type="dxa"/>
            <w:vMerge/>
          </w:tcPr>
          <w:p w14:paraId="0AFED7B5" w14:textId="77777777" w:rsidR="00E30BE0" w:rsidRPr="0025685D" w:rsidRDefault="00E30BE0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3420" w:type="dxa"/>
          </w:tcPr>
          <w:p w14:paraId="6DA5EFE0" w14:textId="77777777" w:rsidR="00E30BE0" w:rsidRPr="0025685D" w:rsidRDefault="00E30BE0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Thông hiểu: </w:t>
            </w:r>
          </w:p>
          <w:p w14:paraId="11F05C43" w14:textId="6A3A0314" w:rsidR="00E30BE0" w:rsidRPr="0025685D" w:rsidRDefault="00E30BE0" w:rsidP="0025685D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pacing w:val="-4"/>
                <w:sz w:val="26"/>
                <w:szCs w:val="26"/>
                <w:lang w:val="fr-FR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–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mô tả được nhân đơn thức với đa thức,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hực hiện được việc thu gọn đa thức vào bài toán tìm x</w:t>
            </w:r>
          </w:p>
        </w:tc>
        <w:tc>
          <w:tcPr>
            <w:tcW w:w="1350" w:type="dxa"/>
          </w:tcPr>
          <w:p w14:paraId="66580BFB" w14:textId="48799E85" w:rsidR="00E30BE0" w:rsidRPr="0025685D" w:rsidRDefault="00E30BE0" w:rsidP="0025685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350" w:type="dxa"/>
          </w:tcPr>
          <w:p w14:paraId="5AD09591" w14:textId="45920D89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1TL</w:t>
            </w:r>
          </w:p>
          <w:p w14:paraId="10E9C98F" w14:textId="13EFC3A2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(Câu </w:t>
            </w:r>
            <w:r w:rsidR="00874560" w:rsidRPr="0025685D"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  <w:p w14:paraId="73E61F14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1350" w:type="dxa"/>
          </w:tcPr>
          <w:p w14:paraId="5E4341F1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  <w:lang w:val="fr-FR"/>
              </w:rPr>
            </w:pPr>
          </w:p>
        </w:tc>
      </w:tr>
      <w:tr w:rsidR="00E30BE0" w:rsidRPr="0025685D" w14:paraId="5258D44F" w14:textId="77777777" w:rsidTr="00B83A94">
        <w:trPr>
          <w:trHeight w:val="1171"/>
        </w:trPr>
        <w:tc>
          <w:tcPr>
            <w:tcW w:w="673" w:type="dxa"/>
            <w:vMerge/>
          </w:tcPr>
          <w:p w14:paraId="0B3D1687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</w:tcPr>
          <w:p w14:paraId="4195F729" w14:textId="77777777" w:rsidR="00E30BE0" w:rsidRPr="0025685D" w:rsidRDefault="00E30BE0" w:rsidP="0025685D">
            <w:pPr>
              <w:spacing w:line="276" w:lineRule="auto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154" w:type="dxa"/>
            <w:vMerge/>
          </w:tcPr>
          <w:p w14:paraId="3137A9A0" w14:textId="77777777" w:rsidR="00E30BE0" w:rsidRPr="0025685D" w:rsidRDefault="00E30BE0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3420" w:type="dxa"/>
          </w:tcPr>
          <w:p w14:paraId="3F732EC6" w14:textId="77777777" w:rsidR="00E30BE0" w:rsidRPr="0025685D" w:rsidRDefault="00E30BE0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Vận dụng: </w:t>
            </w:r>
          </w:p>
          <w:p w14:paraId="763B60AD" w14:textId="1796B486" w:rsidR="00E30BE0" w:rsidRPr="0025685D" w:rsidRDefault="00E30BE0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– Vận dụng được các hằng đẳng thức để phân tích đa thức thành nhân tử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thông qua nhóm hạng tử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phân tích và tính giá trị biểu thức. </w:t>
            </w:r>
          </w:p>
        </w:tc>
        <w:tc>
          <w:tcPr>
            <w:tcW w:w="1350" w:type="dxa"/>
          </w:tcPr>
          <w:p w14:paraId="5EF8B4D9" w14:textId="77777777" w:rsidR="00E30BE0" w:rsidRPr="0025685D" w:rsidRDefault="00E30BE0" w:rsidP="0025685D">
            <w:pPr>
              <w:spacing w:line="276" w:lineRule="auto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063EC72C" w14:textId="77777777" w:rsidR="00E30BE0" w:rsidRPr="0025685D" w:rsidRDefault="00E30BE0" w:rsidP="0025685D">
            <w:pPr>
              <w:spacing w:line="276" w:lineRule="auto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316B8A66" w14:textId="138D663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1TL</w:t>
            </w:r>
          </w:p>
          <w:p w14:paraId="47243520" w14:textId="1F594CF8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(Câu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  <w:r w:rsidR="00874560" w:rsidRPr="0025685D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5316EB42" w14:textId="77777777" w:rsidR="00E30BE0" w:rsidRPr="0025685D" w:rsidRDefault="00E30BE0" w:rsidP="0025685D">
            <w:pPr>
              <w:spacing w:line="276" w:lineRule="auto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</w:tr>
      <w:tr w:rsidR="00B83A94" w:rsidRPr="0025685D" w14:paraId="7EB1B373" w14:textId="77777777" w:rsidTr="00E30BE0">
        <w:trPr>
          <w:trHeight w:val="2609"/>
        </w:trPr>
        <w:tc>
          <w:tcPr>
            <w:tcW w:w="673" w:type="dxa"/>
            <w:vMerge w:val="restart"/>
            <w:vAlign w:val="center"/>
          </w:tcPr>
          <w:p w14:paraId="34D5C0E7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2</w:t>
            </w:r>
          </w:p>
        </w:tc>
        <w:tc>
          <w:tcPr>
            <w:tcW w:w="850" w:type="dxa"/>
            <w:vMerge w:val="restart"/>
            <w:vAlign w:val="center"/>
          </w:tcPr>
          <w:p w14:paraId="07562E78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>Phân thức đại số</w:t>
            </w:r>
          </w:p>
        </w:tc>
        <w:tc>
          <w:tcPr>
            <w:tcW w:w="1154" w:type="dxa"/>
            <w:vMerge w:val="restart"/>
            <w:vAlign w:val="center"/>
          </w:tcPr>
          <w:p w14:paraId="10416F30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vi-VN"/>
              </w:rPr>
              <w:t xml:space="preserve">Phân thức đại số. Tính chất cơ bản của phân thức đại số. Các phép toán cộng, trừ, nhân, </w:t>
            </w:r>
            <w:r w:rsidRPr="0025685D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vi-VN"/>
              </w:rPr>
              <w:lastRenderedPageBreak/>
              <w:t>chia các phân thức đại số</w:t>
            </w:r>
          </w:p>
        </w:tc>
        <w:tc>
          <w:tcPr>
            <w:tcW w:w="3420" w:type="dxa"/>
          </w:tcPr>
          <w:p w14:paraId="395343C1" w14:textId="77777777" w:rsidR="00B83A94" w:rsidRPr="0025685D" w:rsidRDefault="00B83A94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lastRenderedPageBreak/>
              <w:t>Nhận biết:</w:t>
            </w:r>
          </w:p>
          <w:p w14:paraId="4A5B093F" w14:textId="21403B96" w:rsidR="00B83A94" w:rsidRPr="0025685D" w:rsidRDefault="00B83A94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– Nhận biết được các khái niệm cơ bản về phân thức đại số: định nghĩa; điều kiện xác định; hai phân thức bằng nhau</w:t>
            </w:r>
            <w:r w:rsidR="000E1B6B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, rút gọn phân thức.</w:t>
            </w:r>
          </w:p>
        </w:tc>
        <w:tc>
          <w:tcPr>
            <w:tcW w:w="1350" w:type="dxa"/>
          </w:tcPr>
          <w:p w14:paraId="217E9054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2TN</w:t>
            </w:r>
          </w:p>
          <w:p w14:paraId="2E1E07A1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(Câu2,3)</w:t>
            </w:r>
          </w:p>
          <w:p w14:paraId="51176449" w14:textId="1499F28D" w:rsidR="000E1B6B" w:rsidRPr="0025685D" w:rsidRDefault="000E1B6B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1TL </w:t>
            </w:r>
          </w:p>
          <w:p w14:paraId="0F73A336" w14:textId="34FB9B4A" w:rsidR="000E1B6B" w:rsidRPr="0025685D" w:rsidRDefault="000E1B6B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(Câu 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0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.1)</w:t>
            </w:r>
          </w:p>
        </w:tc>
        <w:tc>
          <w:tcPr>
            <w:tcW w:w="1350" w:type="dxa"/>
          </w:tcPr>
          <w:p w14:paraId="62490709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269FDBDB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</w:tr>
      <w:tr w:rsidR="00B83A94" w:rsidRPr="0025685D" w14:paraId="59FFEA2A" w14:textId="77777777" w:rsidTr="00B83A94">
        <w:trPr>
          <w:trHeight w:val="849"/>
        </w:trPr>
        <w:tc>
          <w:tcPr>
            <w:tcW w:w="673" w:type="dxa"/>
            <w:vMerge/>
          </w:tcPr>
          <w:p w14:paraId="023E32A6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</w:tcPr>
          <w:p w14:paraId="2729C520" w14:textId="77777777" w:rsidR="00B83A94" w:rsidRPr="0025685D" w:rsidRDefault="00B83A94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1154" w:type="dxa"/>
            <w:vMerge/>
          </w:tcPr>
          <w:p w14:paraId="087C26A9" w14:textId="77777777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420" w:type="dxa"/>
            <w:tcBorders>
              <w:bottom w:val="single" w:sz="4" w:space="0" w:color="auto"/>
            </w:tcBorders>
          </w:tcPr>
          <w:p w14:paraId="1DE3D732" w14:textId="77777777" w:rsidR="00B83A94" w:rsidRPr="0025685D" w:rsidRDefault="00B83A94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Thông hiểu: </w:t>
            </w:r>
          </w:p>
          <w:p w14:paraId="48C35CAD" w14:textId="18916E29" w:rsidR="00B83A94" w:rsidRPr="0025685D" w:rsidRDefault="00B83A94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– Mô tả được </w:t>
            </w:r>
            <w:r w:rsidR="000E1B6B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quy tắc trừ hai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phân thức</w:t>
            </w:r>
            <w:r w:rsidR="000E1B6B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ùng mẫu, tính giá trị phân thức, và rút gọn phân thức. Hiểu và viết được phân thức đại số.  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14:paraId="09C72594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14:paraId="37F9523E" w14:textId="7937AF5C" w:rsidR="00B83A94" w:rsidRPr="0025685D" w:rsidRDefault="000E1B6B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4</w:t>
            </w:r>
            <w:r w:rsidR="00B83A94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TL </w:t>
            </w:r>
          </w:p>
          <w:p w14:paraId="72D4E631" w14:textId="44F9E8FF" w:rsidR="00B83A94" w:rsidRPr="0025685D" w:rsidRDefault="00B83A94" w:rsidP="0025685D">
            <w:pPr>
              <w:spacing w:line="276" w:lineRule="auto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0</w:t>
            </w:r>
            <w:r w:rsidR="000E1B6B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.2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a,</w:t>
            </w:r>
          </w:p>
          <w:p w14:paraId="02FDA5B3" w14:textId="53AD396B" w:rsidR="000E1B6B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a</w:t>
            </w:r>
            <w:r w:rsidR="000E1B6B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,b</w:t>
            </w:r>
          </w:p>
          <w:p w14:paraId="6C8FE58D" w14:textId="5E9BCC82" w:rsidR="00B83A94" w:rsidRPr="0025685D" w:rsidRDefault="000E1B6B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2</w:t>
            </w:r>
            <w:r w:rsidR="00E30BE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.1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a</w:t>
            </w:r>
            <w:r w:rsidR="00B83A94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)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14:paraId="676646E2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</w:tr>
      <w:tr w:rsidR="000D7C2E" w:rsidRPr="0025685D" w14:paraId="328F8498" w14:textId="77777777" w:rsidTr="008C388B">
        <w:trPr>
          <w:trHeight w:val="3196"/>
        </w:trPr>
        <w:tc>
          <w:tcPr>
            <w:tcW w:w="673" w:type="dxa"/>
            <w:vMerge/>
          </w:tcPr>
          <w:p w14:paraId="49C72A65" w14:textId="77777777" w:rsidR="000D7C2E" w:rsidRPr="0025685D" w:rsidRDefault="000D7C2E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</w:tcPr>
          <w:p w14:paraId="78B2360F" w14:textId="77777777" w:rsidR="000D7C2E" w:rsidRPr="0025685D" w:rsidRDefault="000D7C2E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1154" w:type="dxa"/>
            <w:vMerge/>
          </w:tcPr>
          <w:p w14:paraId="67D0E7B1" w14:textId="77777777" w:rsidR="000D7C2E" w:rsidRPr="0025685D" w:rsidRDefault="000D7C2E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3420" w:type="dxa"/>
          </w:tcPr>
          <w:p w14:paraId="54555016" w14:textId="174F2F9C" w:rsidR="000D7C2E" w:rsidRPr="0025685D" w:rsidRDefault="000D7C2E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V</w:t>
            </w: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ận dụng: </w:t>
            </w:r>
          </w:p>
          <w:p w14:paraId="37496CED" w14:textId="1CCA0CA0" w:rsidR="000D7C2E" w:rsidRPr="0025685D" w:rsidRDefault="000D7C2E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– Thực hiện được các phép tính: phép cộng, phép trừ, phép nhân, phép chia đối với hai phân thức đại số.</w:t>
            </w:r>
            <w:r w:rsidR="00E30BE0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Tính giá trị của phân thức. Áp dụng quy tắc tính vào các bài toán thức tế</w:t>
            </w:r>
          </w:p>
        </w:tc>
        <w:tc>
          <w:tcPr>
            <w:tcW w:w="1350" w:type="dxa"/>
          </w:tcPr>
          <w:p w14:paraId="16E480B0" w14:textId="77777777" w:rsidR="000D7C2E" w:rsidRPr="0025685D" w:rsidRDefault="000D7C2E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5729A971" w14:textId="77777777" w:rsidR="000D7C2E" w:rsidRPr="0025685D" w:rsidRDefault="000D7C2E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74563528" w14:textId="11B0348A" w:rsidR="000D7C2E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3</w:t>
            </w:r>
            <w:r w:rsidR="000D7C2E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TL</w:t>
            </w:r>
          </w:p>
          <w:p w14:paraId="04FA555C" w14:textId="45751E2C" w:rsidR="00E30BE0" w:rsidRPr="0025685D" w:rsidRDefault="000D7C2E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0</w:t>
            </w:r>
            <w:r w:rsidR="00E30BE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.2b</w:t>
            </w:r>
          </w:p>
          <w:p w14:paraId="2A4228F5" w14:textId="616DBA93" w:rsidR="000D7C2E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c</w:t>
            </w:r>
            <w:r w:rsidR="000D7C2E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, 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2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.1</w:t>
            </w:r>
            <w:r w:rsidR="000D7C2E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b)</w:t>
            </w:r>
          </w:p>
        </w:tc>
      </w:tr>
      <w:tr w:rsidR="00B83A94" w:rsidRPr="0025685D" w14:paraId="4320A15E" w14:textId="77777777" w:rsidTr="00B83A94">
        <w:trPr>
          <w:trHeight w:val="1593"/>
        </w:trPr>
        <w:tc>
          <w:tcPr>
            <w:tcW w:w="673" w:type="dxa"/>
            <w:vAlign w:val="center"/>
          </w:tcPr>
          <w:p w14:paraId="3A6A37CC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3</w:t>
            </w:r>
          </w:p>
        </w:tc>
        <w:tc>
          <w:tcPr>
            <w:tcW w:w="850" w:type="dxa"/>
            <w:vAlign w:val="center"/>
          </w:tcPr>
          <w:p w14:paraId="17EB6BF9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àm số</w:t>
            </w:r>
          </w:p>
        </w:tc>
        <w:tc>
          <w:tcPr>
            <w:tcW w:w="1154" w:type="dxa"/>
          </w:tcPr>
          <w:p w14:paraId="3D99E149" w14:textId="77777777" w:rsidR="00B83A94" w:rsidRPr="0025685D" w:rsidRDefault="00B83A94" w:rsidP="0025685D">
            <w:pPr>
              <w:spacing w:line="276" w:lineRule="auto"/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  <w:t>Định nghĩa, giá trị của hàm sô</w:t>
            </w:r>
          </w:p>
        </w:tc>
        <w:tc>
          <w:tcPr>
            <w:tcW w:w="3420" w:type="dxa"/>
          </w:tcPr>
          <w:p w14:paraId="53647F57" w14:textId="77777777" w:rsidR="00B83A94" w:rsidRPr="0025685D" w:rsidRDefault="00B83A94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>Nhận biết:</w:t>
            </w:r>
          </w:p>
          <w:p w14:paraId="517613EE" w14:textId="77777777" w:rsidR="00B83A94" w:rsidRPr="0025685D" w:rsidRDefault="00B83A94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- Nhận biết được hàm số, giá trị của hàm số</w:t>
            </w:r>
          </w:p>
        </w:tc>
        <w:tc>
          <w:tcPr>
            <w:tcW w:w="1350" w:type="dxa"/>
          </w:tcPr>
          <w:p w14:paraId="39E77DCF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TN</w:t>
            </w:r>
          </w:p>
          <w:p w14:paraId="00D23AB5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4)</w:t>
            </w:r>
          </w:p>
        </w:tc>
        <w:tc>
          <w:tcPr>
            <w:tcW w:w="1350" w:type="dxa"/>
          </w:tcPr>
          <w:p w14:paraId="1C22D054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7E9EDE2F" w14:textId="77777777" w:rsidR="00B83A94" w:rsidRPr="0025685D" w:rsidRDefault="00B83A94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</w:tr>
      <w:tr w:rsidR="00E30BE0" w:rsidRPr="0025685D" w14:paraId="4A70579A" w14:textId="77777777" w:rsidTr="00E30BE0">
        <w:trPr>
          <w:trHeight w:val="647"/>
        </w:trPr>
        <w:tc>
          <w:tcPr>
            <w:tcW w:w="673" w:type="dxa"/>
            <w:vMerge w:val="restart"/>
            <w:vAlign w:val="center"/>
          </w:tcPr>
          <w:p w14:paraId="55DB6711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4</w:t>
            </w:r>
          </w:p>
        </w:tc>
        <w:tc>
          <w:tcPr>
            <w:tcW w:w="850" w:type="dxa"/>
            <w:vMerge w:val="restart"/>
            <w:vAlign w:val="center"/>
          </w:tcPr>
          <w:p w14:paraId="5D0DE1CC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Hình học trực quan</w:t>
            </w:r>
          </w:p>
        </w:tc>
        <w:tc>
          <w:tcPr>
            <w:tcW w:w="1154" w:type="dxa"/>
            <w:vMerge w:val="restart"/>
          </w:tcPr>
          <w:p w14:paraId="789C3B27" w14:textId="7B6FEF5A" w:rsidR="00E30BE0" w:rsidRPr="0025685D" w:rsidRDefault="00E30BE0" w:rsidP="0025685D">
            <w:pPr>
              <w:spacing w:line="276" w:lineRule="auto"/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  <w:t>Hình chóp tứ giác đều</w:t>
            </w:r>
          </w:p>
        </w:tc>
        <w:tc>
          <w:tcPr>
            <w:tcW w:w="3420" w:type="dxa"/>
          </w:tcPr>
          <w:p w14:paraId="1C964487" w14:textId="77777777" w:rsidR="00E30BE0" w:rsidRPr="0025685D" w:rsidRDefault="00E30BE0" w:rsidP="0025685D">
            <w:pPr>
              <w:suppressAutoHyphens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Nhận biết: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hận biết được các đặc điểm của hình</w:t>
            </w:r>
          </w:p>
        </w:tc>
        <w:tc>
          <w:tcPr>
            <w:tcW w:w="1350" w:type="dxa"/>
          </w:tcPr>
          <w:p w14:paraId="4BCF9E2C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TN</w:t>
            </w:r>
          </w:p>
          <w:p w14:paraId="76F3E17C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5)</w:t>
            </w:r>
          </w:p>
        </w:tc>
        <w:tc>
          <w:tcPr>
            <w:tcW w:w="1350" w:type="dxa"/>
          </w:tcPr>
          <w:p w14:paraId="051E5AA5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78882482" w14:textId="77777777" w:rsidR="00E30BE0" w:rsidRPr="0025685D" w:rsidRDefault="00E30BE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</w:tr>
      <w:tr w:rsidR="00474491" w:rsidRPr="0025685D" w14:paraId="39835B6E" w14:textId="77777777" w:rsidTr="00E30BE0">
        <w:trPr>
          <w:trHeight w:val="647"/>
        </w:trPr>
        <w:tc>
          <w:tcPr>
            <w:tcW w:w="673" w:type="dxa"/>
            <w:vMerge/>
            <w:vAlign w:val="center"/>
          </w:tcPr>
          <w:p w14:paraId="7E3EAD33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  <w:vAlign w:val="center"/>
          </w:tcPr>
          <w:p w14:paraId="458778DC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154" w:type="dxa"/>
            <w:vMerge/>
          </w:tcPr>
          <w:p w14:paraId="79346929" w14:textId="77777777" w:rsidR="00474491" w:rsidRPr="0025685D" w:rsidRDefault="00474491" w:rsidP="0025685D">
            <w:pPr>
              <w:spacing w:line="276" w:lineRule="auto"/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</w:pPr>
          </w:p>
        </w:tc>
        <w:tc>
          <w:tcPr>
            <w:tcW w:w="3420" w:type="dxa"/>
          </w:tcPr>
          <w:p w14:paraId="7D170AA3" w14:textId="77777777" w:rsidR="00474491" w:rsidRPr="0025685D" w:rsidRDefault="00474491" w:rsidP="0025685D">
            <w:pPr>
              <w:suppressAutoHyphens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Vận dụng: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14:paraId="6AB3308B" w14:textId="2B26F3DC" w:rsidR="00474491" w:rsidRPr="0025685D" w:rsidRDefault="00474491" w:rsidP="0025685D">
            <w:pPr>
              <w:suppressAutoHyphens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Thực hiện được công thức tính thể tích hình chóp tứ giác đều. </w:t>
            </w:r>
          </w:p>
        </w:tc>
        <w:tc>
          <w:tcPr>
            <w:tcW w:w="1350" w:type="dxa"/>
          </w:tcPr>
          <w:p w14:paraId="775A3F00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5C2FE287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3BB60F0E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TL</w:t>
            </w:r>
          </w:p>
          <w:p w14:paraId="341234E1" w14:textId="6B72E543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2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.2)</w:t>
            </w:r>
          </w:p>
        </w:tc>
      </w:tr>
      <w:tr w:rsidR="00474491" w:rsidRPr="0025685D" w14:paraId="1DD5C98A" w14:textId="77777777" w:rsidTr="00E30BE0">
        <w:trPr>
          <w:trHeight w:val="1646"/>
        </w:trPr>
        <w:tc>
          <w:tcPr>
            <w:tcW w:w="673" w:type="dxa"/>
            <w:vMerge w:val="restart"/>
            <w:vAlign w:val="center"/>
          </w:tcPr>
          <w:p w14:paraId="52DD7E38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5</w:t>
            </w:r>
          </w:p>
        </w:tc>
        <w:tc>
          <w:tcPr>
            <w:tcW w:w="850" w:type="dxa"/>
            <w:vMerge w:val="restart"/>
            <w:vAlign w:val="center"/>
          </w:tcPr>
          <w:p w14:paraId="16400AEE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>Tam giác, Tứ giác</w:t>
            </w:r>
          </w:p>
        </w:tc>
        <w:tc>
          <w:tcPr>
            <w:tcW w:w="1154" w:type="dxa"/>
            <w:vMerge w:val="restart"/>
          </w:tcPr>
          <w:p w14:paraId="31F0051C" w14:textId="778B04CC" w:rsidR="00474491" w:rsidRPr="0025685D" w:rsidRDefault="00474491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  <w:t>Định nghĩa</w:t>
            </w:r>
            <w:r w:rsidR="006E5E7A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</w:rPr>
              <w:t xml:space="preserve"> t</w:t>
            </w:r>
            <w:r w:rsidRPr="0025685D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  <w:lang w:val="vi-VN"/>
              </w:rPr>
              <w:t>ính chất và</w:t>
            </w:r>
            <w:r w:rsidRPr="0025685D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  <w:lang w:val="vi-VN"/>
              </w:rPr>
              <w:t xml:space="preserve"> </w:t>
            </w:r>
            <w:r w:rsidRPr="0025685D">
              <w:rPr>
                <w:rFonts w:ascii="Times New Roman" w:eastAsia="Calibri" w:hAnsi="Times New Roman" w:cs="Times New Roman"/>
                <w:b/>
                <w:i/>
                <w:iCs/>
                <w:sz w:val="26"/>
                <w:szCs w:val="26"/>
                <w:lang w:val="vi-VN"/>
              </w:rPr>
              <w:t>dấu hiệu nhận biết các tứ giác đặc biệt</w:t>
            </w:r>
          </w:p>
        </w:tc>
        <w:tc>
          <w:tcPr>
            <w:tcW w:w="3420" w:type="dxa"/>
          </w:tcPr>
          <w:p w14:paraId="6000C2EF" w14:textId="77777777" w:rsidR="00474491" w:rsidRPr="0025685D" w:rsidRDefault="00474491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Nhận biết:</w:t>
            </w:r>
          </w:p>
          <w:p w14:paraId="18433AC5" w14:textId="77777777" w:rsidR="00474491" w:rsidRPr="0025685D" w:rsidRDefault="00474491" w:rsidP="0025685D">
            <w:pPr>
              <w:suppressAutoHyphens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– Mô tả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định lý Pythagore</w:t>
            </w:r>
          </w:p>
          <w:p w14:paraId="66325947" w14:textId="77777777" w:rsidR="00474491" w:rsidRPr="0025685D" w:rsidRDefault="00474491" w:rsidP="0025685D">
            <w:pPr>
              <w:suppressAutoHyphens/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Nhận biết các tứ giác đặc biệt </w:t>
            </w:r>
          </w:p>
        </w:tc>
        <w:tc>
          <w:tcPr>
            <w:tcW w:w="1350" w:type="dxa"/>
          </w:tcPr>
          <w:p w14:paraId="3497DE19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3TN</w:t>
            </w:r>
          </w:p>
          <w:p w14:paraId="41302EBD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6,7,8)</w:t>
            </w:r>
          </w:p>
        </w:tc>
        <w:tc>
          <w:tcPr>
            <w:tcW w:w="1350" w:type="dxa"/>
          </w:tcPr>
          <w:p w14:paraId="707DD157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25D4D7CA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</w:tr>
      <w:tr w:rsidR="00474491" w:rsidRPr="0025685D" w14:paraId="1C7846D7" w14:textId="77777777" w:rsidTr="00B83A94">
        <w:trPr>
          <w:trHeight w:val="710"/>
        </w:trPr>
        <w:tc>
          <w:tcPr>
            <w:tcW w:w="673" w:type="dxa"/>
            <w:vMerge/>
          </w:tcPr>
          <w:p w14:paraId="2DA17B97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</w:tcPr>
          <w:p w14:paraId="270F1C22" w14:textId="77777777" w:rsidR="00474491" w:rsidRPr="0025685D" w:rsidRDefault="00474491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1154" w:type="dxa"/>
            <w:vMerge/>
          </w:tcPr>
          <w:p w14:paraId="09B71ABF" w14:textId="77777777" w:rsidR="00474491" w:rsidRPr="0025685D" w:rsidRDefault="00474491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3420" w:type="dxa"/>
          </w:tcPr>
          <w:p w14:paraId="5089D56C" w14:textId="77777777" w:rsidR="00474491" w:rsidRPr="0025685D" w:rsidRDefault="00474491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Thông hiểu</w:t>
            </w: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: </w:t>
            </w:r>
          </w:p>
          <w:p w14:paraId="52CD6760" w14:textId="78DFFCDB" w:rsidR="00474491" w:rsidRPr="0025685D" w:rsidRDefault="00474491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–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Nắm rõ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được dấu hiệu để một tứ giác là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hình chữ nhật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350" w:type="dxa"/>
          </w:tcPr>
          <w:p w14:paraId="2D03B13B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01B2F8BB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2TL</w:t>
            </w:r>
          </w:p>
          <w:p w14:paraId="49FCDEAC" w14:textId="6793E8A4" w:rsidR="00474491" w:rsidRPr="0025685D" w:rsidRDefault="00474491" w:rsidP="0025685D">
            <w:pPr>
              <w:spacing w:line="276" w:lineRule="auto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3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 xml:space="preserve"> vẽ hình,a)</w:t>
            </w:r>
          </w:p>
        </w:tc>
        <w:tc>
          <w:tcPr>
            <w:tcW w:w="1350" w:type="dxa"/>
          </w:tcPr>
          <w:p w14:paraId="04F743EF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</w:tr>
      <w:tr w:rsidR="00474491" w:rsidRPr="0025685D" w14:paraId="1512C961" w14:textId="77777777" w:rsidTr="000D7C2E">
        <w:trPr>
          <w:trHeight w:val="1529"/>
        </w:trPr>
        <w:tc>
          <w:tcPr>
            <w:tcW w:w="673" w:type="dxa"/>
            <w:vMerge/>
          </w:tcPr>
          <w:p w14:paraId="4D42692A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Merge/>
          </w:tcPr>
          <w:p w14:paraId="07C95FE8" w14:textId="77777777" w:rsidR="00474491" w:rsidRPr="0025685D" w:rsidRDefault="00474491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da-DK"/>
              </w:rPr>
            </w:pPr>
          </w:p>
        </w:tc>
        <w:tc>
          <w:tcPr>
            <w:tcW w:w="1154" w:type="dxa"/>
            <w:vMerge/>
          </w:tcPr>
          <w:p w14:paraId="5370ED1F" w14:textId="77777777" w:rsidR="00474491" w:rsidRPr="0025685D" w:rsidRDefault="00474491" w:rsidP="0025685D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  <w:tc>
          <w:tcPr>
            <w:tcW w:w="3420" w:type="dxa"/>
          </w:tcPr>
          <w:p w14:paraId="2E458DB0" w14:textId="77777777" w:rsidR="00474491" w:rsidRPr="0025685D" w:rsidRDefault="00474491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Vận dụng: </w:t>
            </w:r>
          </w:p>
          <w:p w14:paraId="3D596118" w14:textId="506B8EE2" w:rsidR="00474491" w:rsidRPr="0025685D" w:rsidRDefault="00474491" w:rsidP="0025685D">
            <w:pPr>
              <w:suppressAutoHyphens/>
              <w:spacing w:line="276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– Giải thích được tính chất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tam giác cân, góc bẹt, tính chất hình chữ nhật.</w:t>
            </w:r>
          </w:p>
        </w:tc>
        <w:tc>
          <w:tcPr>
            <w:tcW w:w="1350" w:type="dxa"/>
          </w:tcPr>
          <w:p w14:paraId="28EEAC7D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675BF7EC" w14:textId="77777777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</w:p>
        </w:tc>
        <w:tc>
          <w:tcPr>
            <w:tcW w:w="1350" w:type="dxa"/>
          </w:tcPr>
          <w:p w14:paraId="4E4301A2" w14:textId="67C451EC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1TL</w:t>
            </w:r>
          </w:p>
          <w:p w14:paraId="7BA28914" w14:textId="24ED68CB" w:rsidR="00474491" w:rsidRPr="0025685D" w:rsidRDefault="00474491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spacing w:val="-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(Câu 1</w:t>
            </w:r>
            <w:r w:rsidR="00874560"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3</w:t>
            </w:r>
            <w:r w:rsidRPr="0025685D">
              <w:rPr>
                <w:rFonts w:ascii="Times New Roman" w:hAnsi="Times New Roman" w:cs="Times New Roman"/>
                <w:spacing w:val="-4"/>
                <w:sz w:val="26"/>
                <w:szCs w:val="26"/>
              </w:rPr>
              <w:t>b)</w:t>
            </w:r>
          </w:p>
        </w:tc>
      </w:tr>
    </w:tbl>
    <w:p w14:paraId="6CD3C9A0" w14:textId="4D2C064F" w:rsidR="004D526E" w:rsidRPr="0025685D" w:rsidRDefault="004D526E" w:rsidP="0025685D">
      <w:pPr>
        <w:spacing w:after="0" w:line="276" w:lineRule="auto"/>
        <w:rPr>
          <w:rFonts w:ascii="Times New Roman" w:hAnsi="Times New Roman" w:cs="Times New Roman"/>
          <w:sz w:val="26"/>
          <w:szCs w:val="26"/>
          <w:lang w:val="fr-FR"/>
        </w:rPr>
      </w:pPr>
    </w:p>
    <w:bookmarkEnd w:id="0"/>
    <w:p w14:paraId="1AC4DDE2" w14:textId="77777777" w:rsidR="00B83A94" w:rsidRPr="0025685D" w:rsidRDefault="00B83A94" w:rsidP="0025685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2C6A82" w:rsidRPr="0025685D" w14:paraId="7A1E340A" w14:textId="77777777" w:rsidTr="00D91A5A">
        <w:trPr>
          <w:trHeight w:val="1843"/>
        </w:trPr>
        <w:tc>
          <w:tcPr>
            <w:tcW w:w="5310" w:type="dxa"/>
          </w:tcPr>
          <w:p w14:paraId="18B08073" w14:textId="21D59BC0" w:rsidR="001E0590" w:rsidRPr="004B05C1" w:rsidRDefault="001E059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B05C1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PHÒNG GD&amp;ĐT QUẬN LONG BIÊN</w:t>
            </w:r>
          </w:p>
          <w:p w14:paraId="463C7F4A" w14:textId="77777777" w:rsidR="001E0590" w:rsidRPr="0025685D" w:rsidRDefault="001E059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19EC069D" w14:textId="179CA3E4" w:rsidR="00DC314D" w:rsidRPr="0025685D" w:rsidRDefault="00DC314D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</w:t>
            </w:r>
            <w:r w:rsidR="00A44E7A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-202</w:t>
            </w:r>
            <w:r w:rsidR="00A44E7A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0EC66884" w14:textId="79F20031" w:rsidR="00DC314D" w:rsidRPr="0025685D" w:rsidRDefault="00DC314D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Mã đề:</w:t>
            </w:r>
            <w:r w:rsidR="0077434D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 xml:space="preserve"> </w:t>
            </w:r>
            <w:r w:rsidR="000A40D8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T8-HK1-10</w:t>
            </w:r>
            <w:r w:rsidR="00A44E7A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1</w:t>
            </w:r>
          </w:p>
        </w:tc>
        <w:tc>
          <w:tcPr>
            <w:tcW w:w="5575" w:type="dxa"/>
          </w:tcPr>
          <w:p w14:paraId="028505D4" w14:textId="4CC2FD69" w:rsidR="00A44E7A" w:rsidRPr="0025685D" w:rsidRDefault="00A44E7A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ĐỀ KIỂM TRA CUỐI HỌC KÌ I  </w:t>
            </w:r>
          </w:p>
          <w:p w14:paraId="443D4046" w14:textId="77777777" w:rsidR="00A44E7A" w:rsidRPr="0025685D" w:rsidRDefault="00A44E7A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MÔN: TOÁN 8</w:t>
            </w:r>
          </w:p>
          <w:p w14:paraId="7CD7A85A" w14:textId="77777777" w:rsidR="00A44E7A" w:rsidRPr="0025685D" w:rsidRDefault="00A44E7A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Thời gian làm bài: 90 phút.</w:t>
            </w:r>
          </w:p>
          <w:p w14:paraId="78627D40" w14:textId="20154698" w:rsidR="00A44E7A" w:rsidRPr="0025685D" w:rsidRDefault="00A44E7A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Ngày kiểm tra: </w:t>
            </w:r>
            <w:r w:rsidR="00381C8B" w:rsidRPr="0025685D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>25/12/2024</w:t>
            </w:r>
          </w:p>
          <w:p w14:paraId="1E3F3698" w14:textId="756C0A7D" w:rsidR="001E0590" w:rsidRPr="0025685D" w:rsidRDefault="00A44E7A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Đề thi gồm 2 trang)</w:t>
            </w:r>
          </w:p>
        </w:tc>
      </w:tr>
    </w:tbl>
    <w:p w14:paraId="73BF6721" w14:textId="09F8F101" w:rsidR="001E0590" w:rsidRPr="0025685D" w:rsidRDefault="00303A96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I. </w:t>
      </w:r>
      <w:r w:rsidR="00366AFC" w:rsidRPr="0025685D">
        <w:rPr>
          <w:rFonts w:ascii="Times New Roman" w:hAnsi="Times New Roman" w:cs="Times New Roman"/>
          <w:b/>
          <w:sz w:val="26"/>
          <w:szCs w:val="26"/>
          <w:lang w:val="fr-FR"/>
        </w:rPr>
        <w:t>TRẮC NGHIỆM KHÁCH QUAN</w:t>
      </w:r>
      <w:r w:rsidR="000A40D8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(</w:t>
      </w:r>
      <w:r w:rsidR="00C6148A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2 </w:t>
      </w:r>
      <w:r w:rsidR="0077434D" w:rsidRPr="0025685D">
        <w:rPr>
          <w:rFonts w:ascii="Times New Roman" w:hAnsi="Times New Roman" w:cs="Times New Roman"/>
          <w:b/>
          <w:sz w:val="26"/>
          <w:szCs w:val="26"/>
          <w:lang w:val="fr-FR"/>
        </w:rPr>
        <w:t>điể</w:t>
      </w:r>
      <w:r w:rsidR="00D91A5A" w:rsidRPr="0025685D">
        <w:rPr>
          <w:rFonts w:ascii="Times New Roman" w:hAnsi="Times New Roman" w:cs="Times New Roman"/>
          <w:b/>
          <w:sz w:val="26"/>
          <w:szCs w:val="26"/>
          <w:lang w:val="fr-FR"/>
        </w:rPr>
        <w:t>m)</w:t>
      </w:r>
    </w:p>
    <w:p w14:paraId="10E454CD" w14:textId="77777777" w:rsidR="00D91A5A" w:rsidRPr="0025685D" w:rsidRDefault="00D91A5A" w:rsidP="0025685D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>Ghi lại chữ cái đứng trước câu trả lời đúng nhất cho các câu hỏi sau vào giấy kiểm tra.</w:t>
      </w:r>
    </w:p>
    <w:p w14:paraId="22960109" w14:textId="77777777" w:rsidR="001F1131" w:rsidRPr="0025685D" w:rsidRDefault="00366AFC" w:rsidP="0025685D">
      <w:pPr>
        <w:shd w:val="clear" w:color="auto" w:fill="FFFFFF"/>
        <w:tabs>
          <w:tab w:val="left" w:pos="72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Câu 1:</w:t>
      </w:r>
      <w:r w:rsidR="001F1131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1F1131" w:rsidRPr="0025685D">
        <w:rPr>
          <w:rFonts w:ascii="Times New Roman" w:hAnsi="Times New Roman" w:cs="Times New Roman"/>
          <w:sz w:val="26"/>
          <w:szCs w:val="26"/>
        </w:rPr>
        <w:t xml:space="preserve">Khẳng định nào sau đây là </w:t>
      </w:r>
      <w:r w:rsidR="001F1131" w:rsidRPr="0025685D">
        <w:rPr>
          <w:rFonts w:ascii="Times New Roman" w:hAnsi="Times New Roman" w:cs="Times New Roman"/>
          <w:b/>
          <w:sz w:val="26"/>
          <w:szCs w:val="26"/>
        </w:rPr>
        <w:t>đúng</w:t>
      </w:r>
      <w:r w:rsidR="001F1131" w:rsidRPr="0025685D">
        <w:rPr>
          <w:rFonts w:ascii="Times New Roman" w:hAnsi="Times New Roman" w:cs="Times New Roman"/>
          <w:sz w:val="26"/>
          <w:szCs w:val="26"/>
        </w:rPr>
        <w:t>?</w:t>
      </w:r>
    </w:p>
    <w:p w14:paraId="6FB27176" w14:textId="77777777" w:rsidR="001F1131" w:rsidRPr="0025685D" w:rsidRDefault="001F1131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A.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+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= (A – B)(A + B)    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B.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-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=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– AB +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14:paraId="2BB7A8BD" w14:textId="77777777" w:rsidR="001F1131" w:rsidRPr="0025685D" w:rsidRDefault="001F1131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C.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-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 xml:space="preserve">2  </w:t>
      </w:r>
      <w:r w:rsidRPr="0025685D">
        <w:rPr>
          <w:rFonts w:ascii="Times New Roman" w:hAnsi="Times New Roman" w:cs="Times New Roman"/>
          <w:sz w:val="26"/>
          <w:szCs w:val="26"/>
        </w:rPr>
        <w:t>= 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– 2AB +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D.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-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= (A – B)(A + B)</w:t>
      </w:r>
    </w:p>
    <w:p w14:paraId="4E735A65" w14:textId="5DB5E165" w:rsidR="00380D7D" w:rsidRPr="0025685D" w:rsidRDefault="00380D7D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E5551" w:rsidRPr="0025685D">
        <w:rPr>
          <w:rFonts w:ascii="Times New Roman" w:hAnsi="Times New Roman" w:cs="Times New Roman"/>
          <w:b/>
          <w:sz w:val="26"/>
          <w:szCs w:val="26"/>
          <w:lang w:val="fr-FR"/>
        </w:rPr>
        <w:t>2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: </w: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Biểu thức </w:t>
      </w:r>
      <w:r w:rsidR="00E25584" w:rsidRPr="0025685D">
        <w:rPr>
          <w:rFonts w:ascii="Times New Roman" w:eastAsia="Calibri" w:hAnsi="Times New Roman" w:cs="Times New Roman"/>
          <w:position w:val="-26"/>
          <w:sz w:val="26"/>
          <w:szCs w:val="26"/>
        </w:rPr>
        <w:object w:dxaOrig="720" w:dyaOrig="680" w14:anchorId="58392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4.9pt" o:ole="">
            <v:imagedata r:id="rId5" o:title=""/>
          </v:shape>
          <o:OLEObject Type="Embed" ProgID="Equation.DSMT4" ShapeID="_x0000_i1025" DrawAspect="Content" ObjectID="_1795434062" r:id="rId6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 xác định khi</w:t>
      </w:r>
    </w:p>
    <w:p w14:paraId="3A5FB32D" w14:textId="18E3C308" w:rsidR="00970AF9" w:rsidRPr="0025685D" w:rsidRDefault="00380D7D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="00E25584"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40" w:dyaOrig="340" w14:anchorId="23767F78">
          <v:shape id="_x0000_i1026" type="#_x0000_t75" style="width:47.45pt;height:16.9pt" o:ole="">
            <v:imagedata r:id="rId7" o:title=""/>
          </v:shape>
          <o:OLEObject Type="Embed" ProgID="Equation.DSMT4" ShapeID="_x0000_i1026" DrawAspect="Content" ObjectID="_1795434063" r:id="rId8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970AF9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970AF9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970AF9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4D526E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B. </w:t>
      </w:r>
      <w:r w:rsidR="00E25584" w:rsidRPr="0025685D">
        <w:rPr>
          <w:rFonts w:ascii="Times New Roman" w:eastAsia="Calibri" w:hAnsi="Times New Roman" w:cs="Times New Roman"/>
          <w:position w:val="-6"/>
          <w:sz w:val="26"/>
          <w:szCs w:val="26"/>
        </w:rPr>
        <w:object w:dxaOrig="740" w:dyaOrig="279" w14:anchorId="1404ECE6">
          <v:shape id="_x0000_i1027" type="#_x0000_t75" style="width:37.65pt;height:13.65pt" o:ole="">
            <v:imagedata r:id="rId9" o:title=""/>
          </v:shape>
          <o:OLEObject Type="Embed" ProgID="Equation.DSMT4" ShapeID="_x0000_i1027" DrawAspect="Content" ObjectID="_1795434064" r:id="rId10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</w:p>
    <w:p w14:paraId="0469A110" w14:textId="08AE8DF4" w:rsidR="00380D7D" w:rsidRPr="0025685D" w:rsidRDefault="00380D7D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C. </w:t>
      </w:r>
      <w:r w:rsidR="00E25584"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080" w:dyaOrig="400" w14:anchorId="1C00DFEA">
          <v:shape id="_x0000_i1028" type="#_x0000_t75" style="width:54pt;height:19.65pt" o:ole="">
            <v:imagedata r:id="rId11" o:title=""/>
          </v:shape>
          <o:OLEObject Type="Embed" ProgID="Equation.DSMT4" ShapeID="_x0000_i1028" DrawAspect="Content" ObjectID="_1795434065" r:id="rId12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970AF9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970AF9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4D526E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="00E25584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D. </w:t>
      </w:r>
      <w:r w:rsidR="00E25584"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080" w:dyaOrig="400" w14:anchorId="689ADBDD">
          <v:shape id="_x0000_i1029" type="#_x0000_t75" style="width:54pt;height:19.65pt" o:ole="">
            <v:imagedata r:id="rId13" o:title=""/>
          </v:shape>
          <o:OLEObject Type="Embed" ProgID="Equation.DSMT4" ShapeID="_x0000_i1029" DrawAspect="Content" ObjectID="_1795434066" r:id="rId14"/>
        </w:object>
      </w:r>
      <w:r w:rsidR="00970AF9" w:rsidRPr="0025685D">
        <w:rPr>
          <w:rFonts w:ascii="Times New Roman" w:eastAsia="Calibri" w:hAnsi="Times New Roman" w:cs="Times New Roman"/>
          <w:sz w:val="26"/>
          <w:szCs w:val="26"/>
        </w:rPr>
        <w:t xml:space="preserve">và </w:t>
      </w:r>
      <w:r w:rsidR="00E25584"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40" w:dyaOrig="340" w14:anchorId="17F18E8B">
          <v:shape id="_x0000_i1030" type="#_x0000_t75" style="width:47.45pt;height:16.9pt" o:ole="">
            <v:imagedata r:id="rId15" o:title=""/>
          </v:shape>
          <o:OLEObject Type="Embed" ProgID="Equation.DSMT4" ShapeID="_x0000_i1030" DrawAspect="Content" ObjectID="_1795434067" r:id="rId16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379EAC9C" w14:textId="65D58C72" w:rsidR="00F0708C" w:rsidRPr="0025685D" w:rsidRDefault="00F0708C" w:rsidP="0025685D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E25584" w:rsidRPr="0025685D">
        <w:rPr>
          <w:rFonts w:ascii="Times New Roman" w:hAnsi="Times New Roman" w:cs="Times New Roman"/>
          <w:b/>
          <w:sz w:val="26"/>
          <w:szCs w:val="26"/>
        </w:rPr>
        <w:t>3</w:t>
      </w:r>
      <w:r w:rsidRPr="0025685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A84BC8" w:rsidRPr="0025685D">
        <w:rPr>
          <w:rFonts w:ascii="Times New Roman" w:hAnsi="Times New Roman" w:cs="Times New Roman"/>
          <w:sz w:val="26"/>
          <w:szCs w:val="26"/>
        </w:rPr>
        <w:t>Với</w:t>
      </w:r>
      <w:r w:rsidR="00A84BC8" w:rsidRPr="0025685D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84BC8"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440" w:dyaOrig="340" w14:anchorId="1083026C">
          <v:shape id="_x0000_i1031" type="#_x0000_t75" style="width:1in;height:16.9pt" o:ole="">
            <v:imagedata r:id="rId17" o:title=""/>
          </v:shape>
          <o:OLEObject Type="Embed" ProgID="Equation.DSMT4" ShapeID="_x0000_i1031" DrawAspect="Content" ObjectID="_1795434068" r:id="rId18"/>
        </w:object>
      </w:r>
      <w:r w:rsidR="00A84BC8" w:rsidRPr="0025685D">
        <w:rPr>
          <w:rFonts w:ascii="Times New Roman" w:eastAsia="Calibri" w:hAnsi="Times New Roman" w:cs="Times New Roman"/>
          <w:sz w:val="26"/>
          <w:szCs w:val="26"/>
        </w:rPr>
        <w:t xml:space="preserve">, hai phân thức </w:t>
      </w:r>
      <w:r w:rsidR="00A84BC8" w:rsidRPr="0025685D">
        <w:rPr>
          <w:rFonts w:ascii="Times New Roman" w:hAnsi="Times New Roman" w:cs="Times New Roman"/>
          <w:position w:val="-26"/>
          <w:sz w:val="26"/>
          <w:szCs w:val="26"/>
        </w:rPr>
        <w:object w:dxaOrig="639" w:dyaOrig="680" w14:anchorId="0D009D8A">
          <v:shape id="_x0000_i1032" type="#_x0000_t75" style="width:31.65pt;height:33.8pt" o:ole="">
            <v:imagedata r:id="rId19" o:title=""/>
          </v:shape>
          <o:OLEObject Type="Embed" ProgID="Equation.DSMT4" ShapeID="_x0000_i1032" DrawAspect="Content" ObjectID="_1795434069" r:id="rId20"/>
        </w:object>
      </w:r>
      <w:r w:rsidR="00D91A5A" w:rsidRPr="0025685D">
        <w:rPr>
          <w:rFonts w:ascii="Times New Roman" w:hAnsi="Times New Roman" w:cs="Times New Roman"/>
          <w:sz w:val="26"/>
          <w:szCs w:val="26"/>
        </w:rPr>
        <w:t xml:space="preserve"> </w:t>
      </w:r>
      <w:r w:rsidR="00A84BC8" w:rsidRPr="0025685D">
        <w:rPr>
          <w:rFonts w:ascii="Times New Roman" w:hAnsi="Times New Roman" w:cs="Times New Roman"/>
          <w:sz w:val="26"/>
          <w:szCs w:val="26"/>
        </w:rPr>
        <w:t>bằng nhau khi</w:t>
      </w:r>
    </w:p>
    <w:p w14:paraId="5D509D1C" w14:textId="77777777" w:rsidR="00A84BC8" w:rsidRPr="0025685D" w:rsidRDefault="00A84BC8" w:rsidP="0025685D">
      <w:pPr>
        <w:spacing w:after="0" w:line="276" w:lineRule="auto"/>
        <w:ind w:right="3"/>
        <w:rPr>
          <w:rFonts w:ascii="Times New Roman" w:hAnsi="Times New Roman" w:cs="Times New Roman"/>
          <w:b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A. A.B = C.D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B. A.C = B.D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  <w:t>C. A.D = B.C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D. A.C &lt; B.D</w:t>
      </w:r>
    </w:p>
    <w:p w14:paraId="54495AEE" w14:textId="2DBBFF01" w:rsidR="006B4D7B" w:rsidRPr="0025685D" w:rsidRDefault="006B4D7B" w:rsidP="0025685D">
      <w:pPr>
        <w:pStyle w:val="NormalWeb"/>
        <w:spacing w:after="0" w:afterAutospacing="0" w:line="276" w:lineRule="auto"/>
        <w:rPr>
          <w:b/>
          <w:sz w:val="26"/>
          <w:szCs w:val="26"/>
        </w:rPr>
      </w:pPr>
      <w:r w:rsidRPr="0025685D">
        <w:rPr>
          <w:b/>
          <w:sz w:val="26"/>
          <w:szCs w:val="26"/>
        </w:rPr>
        <w:t xml:space="preserve">Câu </w:t>
      </w:r>
      <w:r w:rsidR="00E25584" w:rsidRPr="0025685D">
        <w:rPr>
          <w:b/>
          <w:sz w:val="26"/>
          <w:szCs w:val="26"/>
        </w:rPr>
        <w:t>4</w:t>
      </w:r>
      <w:r w:rsidRPr="0025685D">
        <w:rPr>
          <w:b/>
          <w:sz w:val="26"/>
          <w:szCs w:val="26"/>
        </w:rPr>
        <w:t xml:space="preserve">: </w:t>
      </w:r>
      <w:r w:rsidRPr="0025685D">
        <w:rPr>
          <w:sz w:val="26"/>
          <w:szCs w:val="26"/>
        </w:rPr>
        <w:t xml:space="preserve">Cho hàm số </w:t>
      </w:r>
      <w:r w:rsidR="00E25584" w:rsidRPr="0025685D">
        <w:rPr>
          <w:position w:val="-10"/>
          <w:sz w:val="26"/>
          <w:szCs w:val="26"/>
        </w:rPr>
        <w:object w:dxaOrig="1719" w:dyaOrig="320" w14:anchorId="5A78DA25">
          <v:shape id="_x0000_i1033" type="#_x0000_t75" alt="OPL20U25GSXzBJYl68kk8uQGfFKzs7yb1M4KJWUiLk6ZEvGF+qCIPSnY57AbBFCvTW2023.09.2+K4lPs7H94VUqPe2XwIsfPRnrXQE//QTEXxb8/8N4CNc6FpgZahzpTjFhMzSA7T/nHJa11DE8Ng2TP3iAmRczFlmslSuUNOgUeb6yRvs0=" style="width:85.65pt;height:15.8pt" o:ole="">
            <v:imagedata r:id="rId21" o:title=""/>
          </v:shape>
          <o:OLEObject Type="Embed" ProgID="Equation.DSMT4" ShapeID="_x0000_i1033" DrawAspect="Content" ObjectID="_1795434070" r:id="rId22"/>
        </w:object>
      </w:r>
      <w:r w:rsidRPr="0025685D">
        <w:rPr>
          <w:sz w:val="26"/>
          <w:szCs w:val="26"/>
        </w:rPr>
        <w:t xml:space="preserve">. Khi đó giá trị của </w:t>
      </w:r>
      <w:r w:rsidRPr="0025685D">
        <w:rPr>
          <w:position w:val="-10"/>
          <w:sz w:val="26"/>
          <w:szCs w:val="26"/>
        </w:rPr>
        <w:object w:dxaOrig="540" w:dyaOrig="320" w14:anchorId="69559EFF">
          <v:shape id="_x0000_i1034" type="#_x0000_t75" alt="OPL20U25GSXzBJYl68kk8uQGfFKzs7yb1M4KJWUiLk6ZEvGF+qCIPSnY57AbBFCvTW2023.09.2+K4lPs7H94VUqPe2XwIsfPRnrXQE//QTEXxb8/8N4CNc6FpgZahzpTjFhMzSA7T/nHJa11DE8Ng2TP3iAmRczFlmslSuUNOgUeb6yRvs0=" style="width:26.2pt;height:15.8pt" o:ole="">
            <v:imagedata r:id="rId23" o:title=""/>
          </v:shape>
          <o:OLEObject Type="Embed" ProgID="Equation.DSMT4" ShapeID="_x0000_i1034" DrawAspect="Content" ObjectID="_1795434071" r:id="rId24"/>
        </w:object>
      </w:r>
      <w:r w:rsidRPr="0025685D">
        <w:rPr>
          <w:sz w:val="26"/>
          <w:szCs w:val="26"/>
        </w:rPr>
        <w:t xml:space="preserve"> là</w:t>
      </w:r>
    </w:p>
    <w:p w14:paraId="1D3236D4" w14:textId="77777777" w:rsidR="006B4D7B" w:rsidRPr="0025685D" w:rsidRDefault="006B4D7B" w:rsidP="0025685D">
      <w:pPr>
        <w:spacing w:after="0" w:line="276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25685D">
        <w:rPr>
          <w:rFonts w:ascii="Times New Roman" w:hAnsi="Times New Roman" w:cs="Times New Roman"/>
          <w:sz w:val="26"/>
          <w:szCs w:val="26"/>
        </w:rPr>
        <w:t xml:space="preserve">A. </w:t>
      </w:r>
      <w:r w:rsidR="004D526E" w:rsidRPr="0025685D">
        <w:rPr>
          <w:rFonts w:ascii="Times New Roman" w:hAnsi="Times New Roman" w:cs="Times New Roman"/>
          <w:sz w:val="26"/>
          <w:szCs w:val="26"/>
        </w:rPr>
        <w:t>4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B.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D526E" w:rsidRPr="0025685D">
        <w:rPr>
          <w:rFonts w:ascii="Times New Roman" w:hAnsi="Times New Roman" w:cs="Times New Roman"/>
          <w:sz w:val="26"/>
          <w:szCs w:val="26"/>
        </w:rPr>
        <w:t>6</w:t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C.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D526E" w:rsidRPr="0025685D">
        <w:rPr>
          <w:rFonts w:ascii="Times New Roman" w:hAnsi="Times New Roman" w:cs="Times New Roman"/>
          <w:sz w:val="26"/>
          <w:szCs w:val="26"/>
        </w:rPr>
        <w:t>8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 xml:space="preserve">          </w:t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D.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D526E" w:rsidRPr="0025685D">
        <w:rPr>
          <w:rFonts w:ascii="Times New Roman" w:hAnsi="Times New Roman" w:cs="Times New Roman"/>
          <w:sz w:val="26"/>
          <w:szCs w:val="26"/>
        </w:rPr>
        <w:t>10</w:t>
      </w:r>
    </w:p>
    <w:p w14:paraId="001AF881" w14:textId="4698E2AE" w:rsidR="00C6148A" w:rsidRPr="0025685D" w:rsidRDefault="00C6148A" w:rsidP="0025685D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5685D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Pr="0025685D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25685D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>Hình chóp t</w:t>
      </w:r>
      <w:r w:rsidRPr="0025685D">
        <w:rPr>
          <w:rFonts w:ascii="Times New Roman" w:hAnsi="Times New Roman" w:cs="Times New Roman"/>
          <w:bCs/>
          <w:sz w:val="26"/>
          <w:szCs w:val="26"/>
        </w:rPr>
        <w:t>ứ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giác đều có các mặt bên là các hình gì?</w:t>
      </w:r>
    </w:p>
    <w:p w14:paraId="73B162A8" w14:textId="00DD7A3C" w:rsidR="00C6148A" w:rsidRPr="0025685D" w:rsidRDefault="00C6148A" w:rsidP="0025685D">
      <w:pPr>
        <w:tabs>
          <w:tab w:val="left" w:pos="284"/>
          <w:tab w:val="left" w:pos="2835"/>
          <w:tab w:val="left" w:pos="5040"/>
          <w:tab w:val="left" w:pos="5245"/>
          <w:tab w:val="left" w:pos="7920"/>
        </w:tabs>
        <w:spacing w:after="0" w:line="276" w:lineRule="auto"/>
        <w:ind w:right="3"/>
        <w:rPr>
          <w:rFonts w:ascii="Times New Roman" w:hAnsi="Times New Roman" w:cs="Times New Roman"/>
          <w:bCs/>
          <w:sz w:val="26"/>
          <w:szCs w:val="26"/>
        </w:rPr>
      </w:pP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>A.  Tam giác</w:t>
      </w:r>
      <w:r w:rsidR="00874560" w:rsidRPr="0025685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>B. Tam giác cân</w:t>
      </w:r>
      <w:r w:rsidR="00874560" w:rsidRPr="0025685D">
        <w:rPr>
          <w:rFonts w:ascii="Times New Roman" w:hAnsi="Times New Roman" w:cs="Times New Roman"/>
          <w:bCs/>
          <w:sz w:val="26"/>
          <w:szCs w:val="26"/>
        </w:rPr>
        <w:tab/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>C. Tam giác vuông</w:t>
      </w:r>
      <w:r w:rsidR="00874560" w:rsidRPr="0025685D">
        <w:rPr>
          <w:rFonts w:ascii="Times New Roman" w:hAnsi="Times New Roman" w:cs="Times New Roman"/>
          <w:bCs/>
          <w:sz w:val="26"/>
          <w:szCs w:val="26"/>
        </w:rPr>
        <w:tab/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D. Tam giác đều </w:t>
      </w:r>
    </w:p>
    <w:p w14:paraId="2A6E18BE" w14:textId="15B24944" w:rsidR="00037276" w:rsidRPr="0025685D" w:rsidRDefault="00037276" w:rsidP="0025685D">
      <w:pPr>
        <w:tabs>
          <w:tab w:val="left" w:pos="284"/>
          <w:tab w:val="left" w:pos="2835"/>
          <w:tab w:val="left" w:pos="5245"/>
          <w:tab w:val="left" w:pos="7797"/>
        </w:tabs>
        <w:spacing w:after="0" w:line="276" w:lineRule="auto"/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6148A" w:rsidRPr="0025685D">
        <w:rPr>
          <w:rFonts w:ascii="Times New Roman" w:hAnsi="Times New Roman" w:cs="Times New Roman"/>
          <w:b/>
          <w:sz w:val="26"/>
          <w:szCs w:val="26"/>
        </w:rPr>
        <w:t>6</w:t>
      </w:r>
      <w:r w:rsidRPr="0025685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Nếu </w:t>
      </w:r>
      <w:r w:rsidRPr="0025685D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14C18983">
          <v:shape id="_x0000_i1035" type="#_x0000_t75" style="width:36.55pt;height:14.2pt" o:ole="">
            <v:imagedata r:id="rId25" o:title=""/>
          </v:shape>
          <o:OLEObject Type="Embed" ProgID="Equation.DSMT4" ShapeID="_x0000_i1035" DrawAspect="Content" ObjectID="_1795434072" r:id="rId26"/>
        </w:objec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vuông tại M thì:</w:t>
      </w:r>
    </w:p>
    <w:p w14:paraId="5CB7ED90" w14:textId="2CEC336D" w:rsidR="00037276" w:rsidRPr="0025685D" w:rsidRDefault="00037276" w:rsidP="0025685D">
      <w:pPr>
        <w:spacing w:after="0" w:line="276" w:lineRule="auto"/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.  </w:t>
      </w:r>
      <w:r w:rsidR="00E25584" w:rsidRPr="0025685D">
        <w:rPr>
          <w:rFonts w:ascii="Times New Roman" w:hAnsi="Times New Roman" w:cs="Times New Roman"/>
          <w:position w:val="-6"/>
          <w:sz w:val="26"/>
          <w:szCs w:val="26"/>
        </w:rPr>
        <w:object w:dxaOrig="2020" w:dyaOrig="340" w14:anchorId="139F8E81">
          <v:shape id="_x0000_i1036" type="#_x0000_t75" style="width:101.45pt;height:16.9pt" o:ole="">
            <v:imagedata r:id="rId27" o:title=""/>
          </v:shape>
          <o:OLEObject Type="Embed" ProgID="Equation.DSMT4" ShapeID="_x0000_i1036" DrawAspect="Content" ObjectID="_1795434073" r:id="rId28"/>
        </w:object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B. </w:t>
      </w:r>
      <w:r w:rsidR="004D526E" w:rsidRPr="0025685D">
        <w:rPr>
          <w:rFonts w:ascii="Times New Roman" w:hAnsi="Times New Roman" w:cs="Times New Roman"/>
          <w:position w:val="-6"/>
          <w:sz w:val="26"/>
          <w:szCs w:val="26"/>
        </w:rPr>
        <w:object w:dxaOrig="2020" w:dyaOrig="340" w14:anchorId="2715B4E5">
          <v:shape id="_x0000_i1037" type="#_x0000_t75" style="width:101.45pt;height:16.9pt" o:ole="">
            <v:imagedata r:id="rId29" o:title=""/>
          </v:shape>
          <o:OLEObject Type="Embed" ProgID="Equation.DSMT4" ShapeID="_x0000_i1037" DrawAspect="Content" ObjectID="_1795434074" r:id="rId30"/>
        </w:object>
      </w:r>
    </w:p>
    <w:p w14:paraId="1721A487" w14:textId="7F00110C" w:rsidR="00037276" w:rsidRPr="0025685D" w:rsidRDefault="00037276" w:rsidP="0025685D">
      <w:pPr>
        <w:spacing w:after="0" w:line="276" w:lineRule="auto"/>
        <w:ind w:right="3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>C.</w:t>
      </w:r>
      <w:r w:rsidR="00E25584" w:rsidRPr="0025685D">
        <w:rPr>
          <w:rFonts w:ascii="Times New Roman" w:hAnsi="Times New Roman" w:cs="Times New Roman"/>
          <w:sz w:val="26"/>
          <w:szCs w:val="26"/>
        </w:rPr>
        <w:t xml:space="preserve"> </w:t>
      </w:r>
      <w:r w:rsidR="00E25584" w:rsidRPr="0025685D">
        <w:rPr>
          <w:rFonts w:ascii="Times New Roman" w:hAnsi="Times New Roman" w:cs="Times New Roman"/>
          <w:position w:val="-6"/>
          <w:sz w:val="26"/>
          <w:szCs w:val="26"/>
        </w:rPr>
        <w:object w:dxaOrig="2020" w:dyaOrig="340" w14:anchorId="7C7DA5E0">
          <v:shape id="_x0000_i1038" type="#_x0000_t75" style="width:101.45pt;height:16.9pt" o:ole="">
            <v:imagedata r:id="rId31" o:title=""/>
          </v:shape>
          <o:OLEObject Type="Embed" ProgID="Equation.DSMT4" ShapeID="_x0000_i1038" DrawAspect="Content" ObjectID="_1795434075" r:id="rId32"/>
        </w:objec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 w:rsidR="004D526E" w:rsidRPr="0025685D">
        <w:rPr>
          <w:rFonts w:ascii="Times New Roman" w:hAnsi="Times New Roman" w:cs="Times New Roman"/>
          <w:position w:val="-6"/>
          <w:sz w:val="26"/>
          <w:szCs w:val="26"/>
        </w:rPr>
        <w:object w:dxaOrig="2020" w:dyaOrig="340" w14:anchorId="78C6CE05">
          <v:shape id="_x0000_i1039" type="#_x0000_t75" style="width:101.45pt;height:16.9pt" o:ole="">
            <v:imagedata r:id="rId33" o:title=""/>
          </v:shape>
          <o:OLEObject Type="Embed" ProgID="Equation.DSMT4" ShapeID="_x0000_i1039" DrawAspect="Content" ObjectID="_1795434076" r:id="rId34"/>
        </w:object>
      </w:r>
    </w:p>
    <w:p w14:paraId="00B18226" w14:textId="10EAF53C" w:rsidR="00CE72B5" w:rsidRPr="0025685D" w:rsidRDefault="00CE72B5" w:rsidP="0025685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6148A" w:rsidRPr="0025685D">
        <w:rPr>
          <w:rFonts w:ascii="Times New Roman" w:hAnsi="Times New Roman" w:cs="Times New Roman"/>
          <w:b/>
          <w:sz w:val="26"/>
          <w:szCs w:val="26"/>
        </w:rPr>
        <w:t>7</w:t>
      </w:r>
      <w:r w:rsidRPr="0025685D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25685D">
        <w:rPr>
          <w:rFonts w:ascii="Times New Roman" w:hAnsi="Times New Roman" w:cs="Times New Roman"/>
          <w:sz w:val="26"/>
          <w:szCs w:val="26"/>
        </w:rPr>
        <w:t xml:space="preserve">Hình bình hành có hai </w:t>
      </w:r>
      <w:r w:rsidR="004D526E" w:rsidRPr="0025685D">
        <w:rPr>
          <w:rFonts w:ascii="Times New Roman" w:hAnsi="Times New Roman" w:cs="Times New Roman"/>
          <w:sz w:val="26"/>
          <w:szCs w:val="26"/>
        </w:rPr>
        <w:t>đường chéo</w:t>
      </w:r>
      <w:r w:rsidRPr="0025685D">
        <w:rPr>
          <w:rFonts w:ascii="Times New Roman" w:hAnsi="Times New Roman" w:cs="Times New Roman"/>
          <w:sz w:val="26"/>
          <w:szCs w:val="26"/>
        </w:rPr>
        <w:t xml:space="preserve"> bằng nhau là </w:t>
      </w:r>
    </w:p>
    <w:p w14:paraId="34DA9AA3" w14:textId="77777777" w:rsidR="00CE72B5" w:rsidRPr="0025685D" w:rsidRDefault="00CE72B5" w:rsidP="0025685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A. hình chữ nhật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B. hình vuông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</w:p>
    <w:p w14:paraId="416B26D9" w14:textId="77777777" w:rsidR="00CE72B5" w:rsidRPr="0025685D" w:rsidRDefault="00CE72B5" w:rsidP="0025685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C. hình thoi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="004D526E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D. hình thang</w:t>
      </w:r>
    </w:p>
    <w:p w14:paraId="46BE2AAF" w14:textId="3EE6CC17" w:rsidR="00F219CB" w:rsidRPr="0025685D" w:rsidRDefault="00F219CB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</w:t>
      </w:r>
      <w:r w:rsidR="00C6148A"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>8</w:t>
      </w:r>
      <w:r w:rsidR="00874560"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sz w:val="26"/>
          <w:szCs w:val="26"/>
          <w:lang w:val="nl-NL"/>
        </w:rPr>
        <w:t xml:space="preserve">Tứ giác ABCD có AB = BC =CD = DA. </w:t>
      </w:r>
      <w:r w:rsidR="00CE72B5" w:rsidRPr="0025685D">
        <w:rPr>
          <w:rFonts w:ascii="Times New Roman" w:hAnsi="Times New Roman" w:cs="Times New Roman"/>
          <w:sz w:val="26"/>
          <w:szCs w:val="26"/>
          <w:lang w:val="nl-NL"/>
        </w:rPr>
        <w:t>T</w:t>
      </w:r>
      <w:r w:rsidRPr="0025685D">
        <w:rPr>
          <w:rFonts w:ascii="Times New Roman" w:hAnsi="Times New Roman" w:cs="Times New Roman"/>
          <w:sz w:val="26"/>
          <w:szCs w:val="26"/>
          <w:lang w:val="nl-NL"/>
        </w:rPr>
        <w:t xml:space="preserve">ứ giác ABCD là </w:t>
      </w:r>
    </w:p>
    <w:p w14:paraId="087867A0" w14:textId="77777777" w:rsidR="00F219CB" w:rsidRPr="0025685D" w:rsidRDefault="00F219CB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="00CE72B5" w:rsidRPr="0025685D">
        <w:rPr>
          <w:rFonts w:ascii="Times New Roman" w:eastAsia="Calibri" w:hAnsi="Times New Roman" w:cs="Times New Roman"/>
          <w:sz w:val="26"/>
          <w:szCs w:val="26"/>
        </w:rPr>
        <w:t>h</w:t>
      </w:r>
      <w:r w:rsidRPr="0025685D">
        <w:rPr>
          <w:rFonts w:ascii="Times New Roman" w:eastAsia="Calibri" w:hAnsi="Times New Roman" w:cs="Times New Roman"/>
          <w:sz w:val="26"/>
          <w:szCs w:val="26"/>
        </w:rPr>
        <w:t>ình bình hành</w: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  <w:t xml:space="preserve"> </w:t>
      </w:r>
      <w:r w:rsidR="004D526E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B. </w:t>
      </w:r>
      <w:r w:rsidR="00CE72B5" w:rsidRPr="0025685D">
        <w:rPr>
          <w:rFonts w:ascii="Times New Roman" w:eastAsia="Calibri" w:hAnsi="Times New Roman" w:cs="Times New Roman"/>
          <w:sz w:val="26"/>
          <w:szCs w:val="26"/>
        </w:rPr>
        <w:t>h</w:t>
      </w:r>
      <w:r w:rsidRPr="0025685D">
        <w:rPr>
          <w:rFonts w:ascii="Times New Roman" w:eastAsia="Calibri" w:hAnsi="Times New Roman" w:cs="Times New Roman"/>
          <w:sz w:val="26"/>
          <w:szCs w:val="26"/>
        </w:rPr>
        <w:t>ình thoi</w:t>
      </w:r>
    </w:p>
    <w:p w14:paraId="0E2C15C2" w14:textId="77777777" w:rsidR="00F219CB" w:rsidRPr="0025685D" w:rsidRDefault="00F219CB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C. </w:t>
      </w:r>
      <w:r w:rsidR="00CE72B5" w:rsidRPr="0025685D">
        <w:rPr>
          <w:rFonts w:ascii="Times New Roman" w:eastAsia="Calibri" w:hAnsi="Times New Roman" w:cs="Times New Roman"/>
          <w:sz w:val="26"/>
          <w:szCs w:val="26"/>
        </w:rPr>
        <w:t>h</w:t>
      </w:r>
      <w:r w:rsidRPr="0025685D">
        <w:rPr>
          <w:rFonts w:ascii="Times New Roman" w:eastAsia="Calibri" w:hAnsi="Times New Roman" w:cs="Times New Roman"/>
          <w:sz w:val="26"/>
          <w:szCs w:val="26"/>
        </w:rPr>
        <w:t>ình thang cân</w: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  <w:t xml:space="preserve"> </w:t>
      </w:r>
      <w:r w:rsidR="004D526E"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D. </w:t>
      </w:r>
      <w:r w:rsidR="00CE72B5" w:rsidRPr="0025685D">
        <w:rPr>
          <w:rFonts w:ascii="Times New Roman" w:eastAsia="Calibri" w:hAnsi="Times New Roman" w:cs="Times New Roman"/>
          <w:sz w:val="26"/>
          <w:szCs w:val="26"/>
        </w:rPr>
        <w:t>h</w: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ình vuông  </w:t>
      </w:r>
    </w:p>
    <w:p w14:paraId="207E81B7" w14:textId="454D6DD2" w:rsidR="00366AFC" w:rsidRPr="0025685D" w:rsidRDefault="00303A96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II. </w:t>
      </w:r>
      <w:r w:rsidR="00366AFC" w:rsidRPr="0025685D">
        <w:rPr>
          <w:rFonts w:ascii="Times New Roman" w:hAnsi="Times New Roman" w:cs="Times New Roman"/>
          <w:b/>
          <w:sz w:val="26"/>
          <w:szCs w:val="26"/>
          <w:lang w:val="fr-FR"/>
        </w:rPr>
        <w:t>CÂU HỎI TỰ LUẬN</w:t>
      </w:r>
      <w:r w:rsidR="004D526E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(</w:t>
      </w:r>
      <w:r w:rsidR="00C6148A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8 </w:t>
      </w:r>
      <w:r w:rsidR="0077434D" w:rsidRPr="0025685D">
        <w:rPr>
          <w:rFonts w:ascii="Times New Roman" w:hAnsi="Times New Roman" w:cs="Times New Roman"/>
          <w:b/>
          <w:sz w:val="26"/>
          <w:szCs w:val="26"/>
          <w:lang w:val="fr-FR"/>
        </w:rPr>
        <w:t>điểm)</w:t>
      </w:r>
    </w:p>
    <w:p w14:paraId="16D1FEF4" w14:textId="6A738B83" w:rsidR="00CE72B5" w:rsidRPr="0025685D" w:rsidRDefault="00366AFC" w:rsidP="0025685D">
      <w:pPr>
        <w:tabs>
          <w:tab w:val="left" w:pos="100"/>
          <w:tab w:val="left" w:pos="2780"/>
          <w:tab w:val="left" w:pos="5620"/>
          <w:tab w:val="left" w:pos="844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es-ES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874560" w:rsidRPr="0025685D">
        <w:rPr>
          <w:rFonts w:ascii="Times New Roman" w:hAnsi="Times New Roman" w:cs="Times New Roman"/>
          <w:b/>
          <w:sz w:val="26"/>
          <w:szCs w:val="26"/>
          <w:lang w:val="fr-FR"/>
        </w:rPr>
        <w:t>9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="00F219CB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E72B5" w:rsidRPr="0025685D">
        <w:rPr>
          <w:rFonts w:ascii="Times New Roman" w:eastAsia="Calibri" w:hAnsi="Times New Roman" w:cs="Times New Roman"/>
          <w:i/>
          <w:sz w:val="26"/>
          <w:szCs w:val="26"/>
          <w:lang w:val="es-ES"/>
        </w:rPr>
        <w:t>(1</w:t>
      </w:r>
      <w:r w:rsidR="00F314FB" w:rsidRPr="0025685D">
        <w:rPr>
          <w:rFonts w:ascii="Times New Roman" w:eastAsia="Calibri" w:hAnsi="Times New Roman" w:cs="Times New Roman"/>
          <w:i/>
          <w:sz w:val="26"/>
          <w:szCs w:val="26"/>
          <w:lang w:val="es-ES"/>
        </w:rPr>
        <w:t xml:space="preserve"> </w:t>
      </w:r>
      <w:r w:rsidR="00CE72B5" w:rsidRPr="0025685D">
        <w:rPr>
          <w:rFonts w:ascii="Times New Roman" w:eastAsia="Calibri" w:hAnsi="Times New Roman" w:cs="Times New Roman"/>
          <w:i/>
          <w:sz w:val="26"/>
          <w:szCs w:val="26"/>
          <w:lang w:val="es-ES"/>
        </w:rPr>
        <w:t>điểm)</w:t>
      </w:r>
      <w:r w:rsidR="00CE72B5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5D39BD4C" w14:textId="14EC0609" w:rsidR="00F314FB" w:rsidRPr="0025685D" w:rsidRDefault="00F314FB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s-ES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a) Phân tích đa thức thành nhân tử: </w:t>
      </w:r>
      <w:r w:rsidRPr="0025685D">
        <w:rPr>
          <w:rFonts w:ascii="Times New Roman" w:eastAsia="Calibri" w:hAnsi="Times New Roman" w:cs="Times New Roman"/>
          <w:position w:val="-10"/>
          <w:sz w:val="26"/>
          <w:szCs w:val="26"/>
          <w:lang w:val="es-ES"/>
        </w:rPr>
        <w:object w:dxaOrig="1840" w:dyaOrig="380" w14:anchorId="47051E73">
          <v:shape id="_x0000_i1040" type="#_x0000_t75" style="width:91.1pt;height:18.55pt" o:ole="">
            <v:imagedata r:id="rId35" o:title=""/>
          </v:shape>
          <o:OLEObject Type="Embed" ProgID="Equation.DSMT4" ShapeID="_x0000_i1040" DrawAspect="Content" ObjectID="_1795434077" r:id="rId36"/>
        </w:objec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502FA98B" w14:textId="76A89882" w:rsidR="00F314FB" w:rsidRPr="0025685D" w:rsidRDefault="00F314FB" w:rsidP="0025685D">
      <w:pPr>
        <w:spacing w:after="0" w:line="276" w:lineRule="auto"/>
        <w:rPr>
          <w:rFonts w:ascii="Times New Roman" w:eastAsia="Times New Roman" w:hAnsi="Times New Roman" w:cs="Times New Roman"/>
          <w:i/>
          <w:kern w:val="0"/>
          <w:sz w:val="26"/>
          <w:szCs w:val="26"/>
          <w14:ligatures w14:val="none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b) Tìm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x</m:t>
        </m:r>
      </m:oMath>
      <w:r w:rsidRPr="0025685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,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biết: </w:t>
      </w:r>
      <w:r w:rsidRPr="0025685D">
        <w:rPr>
          <w:rFonts w:ascii="Times New Roman" w:eastAsia="Calibri" w:hAnsi="Times New Roman" w:cs="Times New Roman"/>
          <w:position w:val="-14"/>
          <w:sz w:val="26"/>
          <w:szCs w:val="26"/>
          <w:lang w:val="es-ES"/>
        </w:rPr>
        <w:object w:dxaOrig="2160" w:dyaOrig="420" w14:anchorId="2B1C0955">
          <v:shape id="_x0000_i1041" type="#_x0000_t75" style="width:107.45pt;height:21.25pt" o:ole="">
            <v:imagedata r:id="rId37" o:title=""/>
          </v:shape>
          <o:OLEObject Type="Embed" ProgID="Equation.DSMT4" ShapeID="_x0000_i1041" DrawAspect="Content" ObjectID="_1795434078" r:id="rId38"/>
        </w:objec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0F441A21" w14:textId="77F62715" w:rsidR="00F314FB" w:rsidRPr="0025685D" w:rsidRDefault="00CE72B5" w:rsidP="0025685D">
      <w:pPr>
        <w:spacing w:line="276" w:lineRule="auto"/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Câu </w:t>
      </w:r>
      <w:r w:rsidR="00874560"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>10</w:t>
      </w:r>
      <w:r w:rsidR="002B1E04"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>:</w: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04F64EFB" w14:textId="1979CC19" w:rsidR="002B1E04" w:rsidRPr="0025685D" w:rsidRDefault="002B1E04" w:rsidP="0025685D">
      <w:pPr>
        <w:spacing w:line="276" w:lineRule="auto"/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</w:pPr>
      <w:r w:rsidRPr="0025685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t xml:space="preserve">1. </w:t>
      </w:r>
      <w:r w:rsidRPr="0025685D">
        <w:rPr>
          <w:rFonts w:ascii="Times New Roman" w:hAnsi="Times New Roman" w:cs="Times New Roman"/>
          <w:bCs/>
          <w:i/>
          <w:iCs/>
          <w:kern w:val="0"/>
          <w:sz w:val="26"/>
          <w:szCs w:val="26"/>
          <w14:ligatures w14:val="none"/>
        </w:rPr>
        <w:t xml:space="preserve">(0,5 điểm) </w:t>
      </w:r>
      <w:r w:rsidRPr="0025685D"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  <w:t xml:space="preserve">Rút gọn phân thức sau: </w:t>
      </w:r>
      <w:r w:rsidRPr="0025685D">
        <w:rPr>
          <w:rFonts w:ascii="Times New Roman" w:eastAsia="Calibri" w:hAnsi="Times New Roman" w:cs="Times New Roman"/>
          <w:position w:val="-30"/>
          <w:sz w:val="26"/>
          <w:szCs w:val="26"/>
          <w:lang w:val="es-ES"/>
        </w:rPr>
        <w:object w:dxaOrig="720" w:dyaOrig="740" w14:anchorId="63EAD974">
          <v:shape id="_x0000_i1042" type="#_x0000_t75" style="width:36pt;height:36pt" o:ole="">
            <v:imagedata r:id="rId39" o:title=""/>
          </v:shape>
          <o:OLEObject Type="Embed" ProgID="Equation.DSMT4" ShapeID="_x0000_i1042" DrawAspect="Content" ObjectID="_1795434079" r:id="rId40"/>
        </w:objec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5E995785" w14:textId="77777777" w:rsidR="00381C8B" w:rsidRPr="0025685D" w:rsidRDefault="00381C8B" w:rsidP="0025685D">
      <w:pPr>
        <w:spacing w:line="276" w:lineRule="auto"/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</w:pPr>
    </w:p>
    <w:p w14:paraId="1A142F48" w14:textId="6B4203D1" w:rsidR="00F314FB" w:rsidRPr="0025685D" w:rsidRDefault="002B1E04" w:rsidP="0025685D">
      <w:pPr>
        <w:spacing w:line="276" w:lineRule="auto"/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</w:pPr>
      <w:r w:rsidRPr="0025685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lastRenderedPageBreak/>
        <w:t xml:space="preserve">2. </w:t>
      </w:r>
      <w:r w:rsidRPr="0025685D">
        <w:rPr>
          <w:rFonts w:ascii="Times New Roman" w:hAnsi="Times New Roman" w:cs="Times New Roman"/>
          <w:bCs/>
          <w:i/>
          <w:iCs/>
          <w:kern w:val="0"/>
          <w:sz w:val="26"/>
          <w:szCs w:val="26"/>
          <w14:ligatures w14:val="none"/>
        </w:rPr>
        <w:t>(1 điểm)</w:t>
      </w:r>
      <w:r w:rsidRPr="0025685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t xml:space="preserve"> </w:t>
      </w:r>
      <w:r w:rsidR="00F314FB" w:rsidRPr="0025685D"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  <w:t>Thực hiện phép tính</w:t>
      </w:r>
      <w:r w:rsidRPr="0025685D"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  <w:t>:</w:t>
      </w:r>
    </w:p>
    <w:p w14:paraId="1366AC96" w14:textId="62E15774" w:rsidR="00F314FB" w:rsidRPr="0025685D" w:rsidRDefault="00F314FB" w:rsidP="0025685D">
      <w:pPr>
        <w:spacing w:after="60" w:line="276" w:lineRule="auto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a, </w:t>
      </w:r>
      <w:r w:rsidRPr="0025685D">
        <w:rPr>
          <w:rFonts w:ascii="Times New Roman" w:hAnsi="Times New Roman" w:cs="Times New Roman"/>
          <w:kern w:val="0"/>
          <w:position w:val="-24"/>
          <w:sz w:val="26"/>
          <w:szCs w:val="26"/>
          <w14:ligatures w14:val="none"/>
        </w:rPr>
        <w:object w:dxaOrig="1219" w:dyaOrig="620" w14:anchorId="48947A8C">
          <v:shape id="_x0000_i1043" type="#_x0000_t75" style="width:69.8pt;height:36.55pt" o:ole="">
            <v:imagedata r:id="rId41" o:title=""/>
          </v:shape>
          <o:OLEObject Type="Embed" ProgID="Equation.DSMT4" ShapeID="_x0000_i1043" DrawAspect="Content" ObjectID="_1795434080" r:id="rId42"/>
        </w:object>
      </w:r>
      <w:r w:rsidR="002B1E04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 </w:t>
      </w:r>
    </w:p>
    <w:p w14:paraId="411F3673" w14:textId="464E23AA" w:rsidR="00CE72B5" w:rsidRPr="0025685D" w:rsidRDefault="00F314FB" w:rsidP="0025685D">
      <w:pPr>
        <w:spacing w:after="60" w:line="276" w:lineRule="auto"/>
        <w:rPr>
          <w:rFonts w:ascii="Times New Roman" w:eastAsia="Calibri" w:hAnsi="Times New Roman" w:cs="Times New Roman"/>
          <w:b/>
          <w:kern w:val="0"/>
          <w:sz w:val="26"/>
          <w:szCs w:val="26"/>
          <w:lang w:val="es-ES"/>
          <w14:ligatures w14:val="none"/>
        </w:rPr>
      </w:pP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b, </w:t>
      </w:r>
      <w:r w:rsidRPr="0025685D">
        <w:rPr>
          <w:rFonts w:ascii="Times New Roman" w:hAnsi="Times New Roman" w:cs="Times New Roman"/>
          <w:kern w:val="0"/>
          <w:position w:val="-28"/>
          <w:sz w:val="26"/>
          <w:szCs w:val="26"/>
          <w14:ligatures w14:val="none"/>
        </w:rPr>
        <w:object w:dxaOrig="1640" w:dyaOrig="720" w14:anchorId="032E1625">
          <v:shape id="_x0000_i1044" type="#_x0000_t75" style="width:82.35pt;height:36.55pt" o:ole="">
            <v:imagedata r:id="rId43" o:title=""/>
          </v:shape>
          <o:OLEObject Type="Embed" ProgID="Equation.DSMT4" ShapeID="_x0000_i1044" DrawAspect="Content" ObjectID="_1795434081" r:id="rId44"/>
        </w:object>
      </w:r>
      <w:r w:rsidR="002B1E04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</w:t>
      </w:r>
    </w:p>
    <w:p w14:paraId="6578BBB5" w14:textId="25ED3E29" w:rsidR="00F219CB" w:rsidRPr="0025685D" w:rsidRDefault="00CE72B5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s-ES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Câu </w:t>
      </w:r>
      <w:r w:rsidR="00874560"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>11</w:t>
      </w:r>
      <w:r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 xml:space="preserve">: </w:t>
      </w:r>
      <w:r w:rsidR="00F219CB"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>(</w:t>
      </w:r>
      <w:r w:rsidR="00F219CB" w:rsidRPr="0025685D">
        <w:rPr>
          <w:rFonts w:ascii="Times New Roman" w:eastAsia="Calibri" w:hAnsi="Times New Roman" w:cs="Times New Roman"/>
          <w:i/>
          <w:sz w:val="26"/>
          <w:szCs w:val="26"/>
          <w:lang w:val="es-ES"/>
        </w:rPr>
        <w:t>2 điểm)</w:t>
      </w:r>
      <w:r w:rsidR="00F219CB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Cho biểu thức </w:t>
      </w:r>
      <w:r w:rsidR="00447C6C" w:rsidRPr="0025685D">
        <w:rPr>
          <w:rFonts w:ascii="Times New Roman" w:eastAsia="Calibri" w:hAnsi="Times New Roman" w:cs="Times New Roman"/>
          <w:position w:val="-26"/>
          <w:sz w:val="26"/>
          <w:szCs w:val="26"/>
          <w:lang w:val="es-ES"/>
        </w:rPr>
        <w:object w:dxaOrig="1040" w:dyaOrig="680" w14:anchorId="4E06E8E5">
          <v:shape id="_x0000_i1045" type="#_x0000_t75" style="width:52.9pt;height:33.25pt" o:ole="">
            <v:imagedata r:id="rId45" o:title=""/>
          </v:shape>
          <o:OLEObject Type="Embed" ProgID="Equation.DSMT4" ShapeID="_x0000_i1045" DrawAspect="Content" ObjectID="_1795434082" r:id="rId46"/>
        </w:object>
      </w:r>
      <w:r w:rsidR="00010635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và </w:t>
      </w:r>
      <w:r w:rsidR="00D958F3" w:rsidRPr="0025685D">
        <w:rPr>
          <w:rFonts w:ascii="Times New Roman" w:eastAsia="Calibri" w:hAnsi="Times New Roman" w:cs="Times New Roman"/>
          <w:position w:val="-26"/>
          <w:sz w:val="26"/>
          <w:szCs w:val="26"/>
        </w:rPr>
        <w:object w:dxaOrig="1900" w:dyaOrig="680" w14:anchorId="7A2167A3">
          <v:shape id="_x0000_i1046" type="#_x0000_t75" style="width:105.8pt;height:37.65pt" o:ole="">
            <v:imagedata r:id="rId47" o:title=""/>
          </v:shape>
          <o:OLEObject Type="Embed" ProgID="Equation.DSMT4" ShapeID="_x0000_i1046" DrawAspect="Content" ObjectID="_1795434083" r:id="rId48"/>
        </w:object>
      </w:r>
      <w:r w:rsidR="00F219CB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(ĐK</w:t>
      </w:r>
      <w:r w:rsidR="004D526E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>XĐ</w:t>
      </w:r>
      <w:r w:rsidR="00F219CB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>:</w:t>
      </w:r>
      <w:r w:rsidR="00447C6C" w:rsidRPr="0025685D">
        <w:rPr>
          <w:rFonts w:ascii="Times New Roman" w:eastAsia="Calibri" w:hAnsi="Times New Roman" w:cs="Times New Roman"/>
          <w:position w:val="-10"/>
          <w:sz w:val="26"/>
          <w:szCs w:val="26"/>
          <w:lang w:val="es-ES"/>
        </w:rPr>
        <w:object w:dxaOrig="1320" w:dyaOrig="320" w14:anchorId="6E91DF3C">
          <v:shape id="_x0000_i1047" type="#_x0000_t75" style="width:67.65pt;height:16.35pt" o:ole="">
            <v:imagedata r:id="rId49" o:title=""/>
          </v:shape>
          <o:OLEObject Type="Embed" ProgID="Equation.DSMT4" ShapeID="_x0000_i1047" DrawAspect="Content" ObjectID="_1795434084" r:id="rId50"/>
        </w:object>
      </w:r>
      <w:r w:rsidR="00F219CB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>)</w:t>
      </w:r>
    </w:p>
    <w:p w14:paraId="63C5F81A" w14:textId="1E9EF689" w:rsidR="00F219CB" w:rsidRPr="0025685D" w:rsidRDefault="00F219CB" w:rsidP="0025685D">
      <w:pPr>
        <w:tabs>
          <w:tab w:val="num" w:pos="851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s-ES"/>
        </w:rPr>
      </w:pP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>a) Tính giá trị của A khi x = 1</w:t>
      </w:r>
    </w:p>
    <w:p w14:paraId="3CCBE61F" w14:textId="22046B8E" w:rsidR="00F219CB" w:rsidRPr="0025685D" w:rsidRDefault="00F219CB" w:rsidP="0025685D">
      <w:pPr>
        <w:tabs>
          <w:tab w:val="num" w:pos="851"/>
        </w:tabs>
        <w:spacing w:after="0" w:line="276" w:lineRule="auto"/>
        <w:contextualSpacing/>
        <w:rPr>
          <w:rFonts w:ascii="Times New Roman" w:eastAsia="Calibri" w:hAnsi="Times New Roman" w:cs="Times New Roman"/>
          <w:sz w:val="26"/>
          <w:szCs w:val="26"/>
          <w:lang w:val="es-ES"/>
        </w:rPr>
      </w:pP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>b) Rút gọn biểu thức B</w:t>
      </w:r>
      <w:r w:rsidRPr="0025685D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14:paraId="14E13121" w14:textId="22DA8BB7" w:rsidR="004D2747" w:rsidRPr="0025685D" w:rsidRDefault="00F219CB" w:rsidP="0025685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c) Biết </w:t>
      </w:r>
      <w:r w:rsidR="00010635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>C</w: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= A + B. Tìm x để</w:t>
      </w:r>
      <w:r w:rsidR="00010635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r w:rsidR="00010635" w:rsidRPr="0025685D">
        <w:rPr>
          <w:rFonts w:ascii="Times New Roman" w:eastAsia="Calibri" w:hAnsi="Times New Roman" w:cs="Times New Roman"/>
          <w:position w:val="-26"/>
          <w:sz w:val="26"/>
          <w:szCs w:val="26"/>
          <w:lang w:val="es-ES"/>
        </w:rPr>
        <w:object w:dxaOrig="700" w:dyaOrig="680" w14:anchorId="6D2DE6EC">
          <v:shape id="_x0000_i1048" type="#_x0000_t75" style="width:35.45pt;height:33.8pt" o:ole="">
            <v:imagedata r:id="rId51" o:title=""/>
          </v:shape>
          <o:OLEObject Type="Embed" ProgID="Equation.DSMT4" ShapeID="_x0000_i1048" DrawAspect="Content" ObjectID="_1795434085" r:id="rId52"/>
        </w:object>
      </w:r>
      <w:r w:rsidR="008C0274"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368C81D0" w14:textId="7CC2E169" w:rsidR="00381C8B" w:rsidRPr="0025685D" w:rsidRDefault="004D2747" w:rsidP="0025685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25685D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874560" w:rsidRPr="0025685D">
        <w:rPr>
          <w:rFonts w:ascii="Times New Roman" w:hAnsi="Times New Roman" w:cs="Times New Roman"/>
          <w:b/>
          <w:bCs/>
          <w:sz w:val="26"/>
          <w:szCs w:val="26"/>
        </w:rPr>
        <w:t>12</w:t>
      </w:r>
      <w:r w:rsidRPr="0025685D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594CC216" w14:textId="2B43EB57" w:rsidR="004D2747" w:rsidRPr="0025685D" w:rsidRDefault="00381C8B" w:rsidP="0025685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bCs/>
          <w:sz w:val="26"/>
          <w:szCs w:val="26"/>
        </w:rPr>
        <w:t>1.</w:t>
      </w:r>
      <w:r w:rsidR="004D2747" w:rsidRPr="0025685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4D2747" w:rsidRPr="0025685D">
        <w:rPr>
          <w:rFonts w:ascii="Times New Roman" w:hAnsi="Times New Roman" w:cs="Times New Roman"/>
          <w:bCs/>
          <w:i/>
          <w:sz w:val="26"/>
          <w:szCs w:val="26"/>
        </w:rPr>
        <w:t>(0,75 điểm)</w:t>
      </w:r>
      <w:r w:rsidR="004D2747" w:rsidRPr="0025685D">
        <w:rPr>
          <w:rFonts w:ascii="Times New Roman" w:hAnsi="Times New Roman" w:cs="Times New Roman"/>
          <w:sz w:val="26"/>
          <w:szCs w:val="26"/>
        </w:rPr>
        <w:t xml:space="preserve"> Q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>uãng đường</w:t>
      </w:r>
      <w:r w:rsidR="004D2747" w:rsidRPr="0025685D">
        <w:rPr>
          <w:rFonts w:ascii="Times New Roman" w:hAnsi="Times New Roman" w:cs="Times New Roman"/>
          <w:sz w:val="26"/>
          <w:szCs w:val="26"/>
        </w:rPr>
        <w:t xml:space="preserve"> AB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dài </w:t>
      </w:r>
      <w:r w:rsidR="004D2747" w:rsidRPr="0025685D">
        <w:rPr>
          <w:rFonts w:ascii="Times New Roman" w:hAnsi="Times New Roman" w:cs="Times New Roman"/>
          <w:sz w:val="26"/>
          <w:szCs w:val="26"/>
        </w:rPr>
        <w:t>50 km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4D2747" w:rsidRPr="0025685D">
        <w:rPr>
          <w:rFonts w:ascii="Times New Roman" w:hAnsi="Times New Roman" w:cs="Times New Roman"/>
          <w:sz w:val="26"/>
          <w:szCs w:val="26"/>
        </w:rPr>
        <w:t>Một ô</w:t>
      </w:r>
      <w:r w:rsidR="006E5E7A">
        <w:rPr>
          <w:rFonts w:ascii="Times New Roman" w:hAnsi="Times New Roman" w:cs="Times New Roman"/>
          <w:sz w:val="26"/>
          <w:szCs w:val="26"/>
        </w:rPr>
        <w:t xml:space="preserve"> </w:t>
      </w:r>
      <w:r w:rsidR="004D2747" w:rsidRPr="0025685D">
        <w:rPr>
          <w:rFonts w:ascii="Times New Roman" w:hAnsi="Times New Roman" w:cs="Times New Roman"/>
          <w:sz w:val="26"/>
          <w:szCs w:val="26"/>
        </w:rPr>
        <w:t>tô đi từ A đến B sau đó từ B về A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. Biết tốc độ ô tô </w:t>
      </w:r>
      <w:r w:rsidR="004D2747" w:rsidRPr="0025685D">
        <w:rPr>
          <w:rFonts w:ascii="Times New Roman" w:hAnsi="Times New Roman" w:cs="Times New Roman"/>
          <w:sz w:val="26"/>
          <w:szCs w:val="26"/>
        </w:rPr>
        <w:t xml:space="preserve">khi đi từ A đến B 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kém </w:t>
      </w:r>
      <w:r w:rsidR="004D2747" w:rsidRPr="0025685D">
        <w:rPr>
          <w:rFonts w:ascii="Times New Roman" w:hAnsi="Times New Roman" w:cs="Times New Roman"/>
          <w:sz w:val="26"/>
          <w:szCs w:val="26"/>
        </w:rPr>
        <w:t>8 km/h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so với tốc độ ô tô </w:t>
      </w:r>
      <w:r w:rsidR="004D2747" w:rsidRPr="0025685D">
        <w:rPr>
          <w:rFonts w:ascii="Times New Roman" w:hAnsi="Times New Roman" w:cs="Times New Roman"/>
          <w:sz w:val="26"/>
          <w:szCs w:val="26"/>
        </w:rPr>
        <w:t>đi từ B về A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. Gọi </w:t>
      </w:r>
      <w:r w:rsidR="004D2747" w:rsidRPr="0025685D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="004D2747" w:rsidRPr="0025685D">
        <w:rPr>
          <w:rFonts w:ascii="Times New Roman" w:hAnsi="Times New Roman" w:cs="Times New Roman"/>
          <w:sz w:val="26"/>
          <w:szCs w:val="26"/>
        </w:rPr>
        <w:t>(km/h)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là tốc độ ô tô </w:t>
      </w:r>
      <w:r w:rsidR="004D2747" w:rsidRPr="0025685D">
        <w:rPr>
          <w:rFonts w:ascii="Times New Roman" w:hAnsi="Times New Roman" w:cs="Times New Roman"/>
          <w:sz w:val="26"/>
          <w:szCs w:val="26"/>
        </w:rPr>
        <w:t xml:space="preserve">khi 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đi </w:t>
      </w:r>
      <w:r w:rsidR="004D2747" w:rsidRPr="0025685D">
        <w:rPr>
          <w:rFonts w:ascii="Times New Roman" w:hAnsi="Times New Roman" w:cs="Times New Roman"/>
          <w:sz w:val="26"/>
          <w:szCs w:val="26"/>
        </w:rPr>
        <w:t>từ A đến B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4D2747" w:rsidRPr="0025685D">
        <w:rPr>
          <w:rFonts w:ascii="Times New Roman" w:hAnsi="Times New Roman" w:cs="Times New Roman"/>
          <w:sz w:val="26"/>
          <w:szCs w:val="26"/>
        </w:rPr>
        <w:t xml:space="preserve"> (</w:t>
      </w:r>
      <w:r w:rsidR="004D2747" w:rsidRPr="0025685D">
        <w:rPr>
          <w:rFonts w:ascii="Times New Roman" w:hAnsi="Times New Roman" w:cs="Times New Roman"/>
          <w:i/>
          <w:iCs/>
          <w:sz w:val="26"/>
          <w:szCs w:val="26"/>
        </w:rPr>
        <w:t>x &gt; 0</w:t>
      </w:r>
      <w:r w:rsidR="004D2747" w:rsidRPr="0025685D">
        <w:rPr>
          <w:rFonts w:ascii="Times New Roman" w:hAnsi="Times New Roman" w:cs="Times New Roman"/>
          <w:sz w:val="26"/>
          <w:szCs w:val="26"/>
        </w:rPr>
        <w:t>)</w:t>
      </w:r>
      <w:r w:rsidR="004D2747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. Viết phân thức biểu thị theo </w:t>
      </w:r>
      <w:r w:rsidR="004D2747" w:rsidRPr="0025685D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="00447C6C" w:rsidRPr="0025685D">
        <w:rPr>
          <w:rFonts w:ascii="Times New Roman" w:hAnsi="Times New Roman" w:cs="Times New Roman"/>
          <w:sz w:val="26"/>
          <w:szCs w:val="26"/>
        </w:rPr>
        <w:t>:</w:t>
      </w:r>
    </w:p>
    <w:p w14:paraId="70BEBC14" w14:textId="5A00C1E3" w:rsidR="004D2747" w:rsidRPr="0025685D" w:rsidRDefault="004D2747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a) Thời gian ô tô đi </w:t>
      </w:r>
      <w:r w:rsidRPr="0025685D">
        <w:rPr>
          <w:rFonts w:ascii="Times New Roman" w:hAnsi="Times New Roman" w:cs="Times New Roman"/>
          <w:sz w:val="26"/>
          <w:szCs w:val="26"/>
        </w:rPr>
        <w:t>từ A đến B</w:t>
      </w:r>
    </w:p>
    <w:p w14:paraId="75480395" w14:textId="73A1D7A3" w:rsidR="00366AFC" w:rsidRPr="0025685D" w:rsidRDefault="004D2747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CB1400" w:rsidRPr="0025685D">
        <w:rPr>
          <w:rFonts w:ascii="Times New Roman" w:hAnsi="Times New Roman" w:cs="Times New Roman"/>
          <w:sz w:val="26"/>
          <w:szCs w:val="26"/>
        </w:rPr>
        <w:t>Tổng t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>hời gian</w:t>
      </w:r>
      <w:r w:rsidR="00CB1400" w:rsidRPr="0025685D">
        <w:rPr>
          <w:rFonts w:ascii="Times New Roman" w:hAnsi="Times New Roman" w:cs="Times New Roman"/>
          <w:sz w:val="26"/>
          <w:szCs w:val="26"/>
        </w:rPr>
        <w:t xml:space="preserve"> cả đi và về của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ô tô.</w:t>
      </w:r>
    </w:p>
    <w:p w14:paraId="5856599A" w14:textId="156D706D" w:rsidR="001363B4" w:rsidRPr="0025685D" w:rsidRDefault="00381C8B" w:rsidP="0025685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eastAsia="Calibri" w:hAnsi="Times New Roman" w:cs="Times New Roman"/>
          <w:b/>
          <w:iCs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2.</w:t>
      </w:r>
      <w:r w:rsidR="00CE72B5"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E72B5" w:rsidRPr="0025685D">
        <w:rPr>
          <w:rFonts w:ascii="Times New Roman" w:eastAsia="Calibri" w:hAnsi="Times New Roman" w:cs="Times New Roman"/>
          <w:i/>
          <w:sz w:val="26"/>
          <w:szCs w:val="26"/>
        </w:rPr>
        <w:t>(</w:t>
      </w:r>
      <w:r w:rsidR="008F6FC6" w:rsidRPr="0025685D">
        <w:rPr>
          <w:rFonts w:ascii="Times New Roman" w:eastAsia="Calibri" w:hAnsi="Times New Roman" w:cs="Times New Roman"/>
          <w:i/>
          <w:sz w:val="26"/>
          <w:szCs w:val="26"/>
        </w:rPr>
        <w:t>0,</w:t>
      </w:r>
      <w:r w:rsidR="005B04D4" w:rsidRPr="0025685D">
        <w:rPr>
          <w:rFonts w:ascii="Times New Roman" w:eastAsia="Calibri" w:hAnsi="Times New Roman" w:cs="Times New Roman"/>
          <w:i/>
          <w:sz w:val="26"/>
          <w:szCs w:val="26"/>
        </w:rPr>
        <w:t>5</w:t>
      </w:r>
      <w:r w:rsidR="00CE72B5" w:rsidRPr="0025685D">
        <w:rPr>
          <w:rFonts w:ascii="Times New Roman" w:eastAsia="Calibri" w:hAnsi="Times New Roman" w:cs="Times New Roman"/>
          <w:i/>
          <w:sz w:val="26"/>
          <w:szCs w:val="26"/>
        </w:rPr>
        <w:t xml:space="preserve"> điểm</w:t>
      </w:r>
      <w:r w:rsidRPr="0025685D">
        <w:rPr>
          <w:rFonts w:ascii="Times New Roman" w:eastAsia="Calibri" w:hAnsi="Times New Roman" w:cs="Times New Roman"/>
          <w:i/>
          <w:sz w:val="26"/>
          <w:szCs w:val="26"/>
        </w:rPr>
        <w:t>)</w:t>
      </w:r>
      <w:r w:rsidR="00F40117" w:rsidRPr="0025685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F40117" w:rsidRPr="0025685D">
        <w:rPr>
          <w:rFonts w:ascii="Times New Roman" w:eastAsia="Calibri" w:hAnsi="Times New Roman" w:cs="Times New Roman"/>
          <w:iCs/>
          <w:sz w:val="26"/>
          <w:szCs w:val="26"/>
        </w:rPr>
        <w:t>Một kim tự tháp pha lê đen có dạng hình chóp tứ giác đều (như hình dưới), biết độ dài cạnh đáy là 9 cm, chiều cao là 12 cm. Tính thể tích của kim tự tháp pha lê đen đó.</w:t>
      </w:r>
    </w:p>
    <w:p w14:paraId="50707C1D" w14:textId="06DDAF9E" w:rsidR="008F6FC6" w:rsidRPr="0025685D" w:rsidRDefault="004D2747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34B93A4B" wp14:editId="3B1D6FC8">
            <wp:simplePos x="0" y="0"/>
            <wp:positionH relativeFrom="column">
              <wp:posOffset>1390650</wp:posOffset>
            </wp:positionH>
            <wp:positionV relativeFrom="paragraph">
              <wp:posOffset>3175</wp:posOffset>
            </wp:positionV>
            <wp:extent cx="2446020" cy="1915795"/>
            <wp:effectExtent l="0" t="0" r="0" b="8255"/>
            <wp:wrapThrough wrapText="bothSides">
              <wp:wrapPolygon edited="0">
                <wp:start x="0" y="0"/>
                <wp:lineTo x="0" y="21478"/>
                <wp:lineTo x="21364" y="21478"/>
                <wp:lineTo x="21364" y="0"/>
                <wp:lineTo x="0" y="0"/>
              </wp:wrapPolygon>
            </wp:wrapThrough>
            <wp:docPr id="18645365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536569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1915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B7829F" w14:textId="3177815F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1DD68FD" w14:textId="7E860E9E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8288D93" w14:textId="77777777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A96E20E" w14:textId="7C9BFA49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B3A8D81" w14:textId="77777777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CC45C62" w14:textId="77777777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7A59549D" w14:textId="77777777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18B0239C" w14:textId="77777777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A729CDF" w14:textId="77777777" w:rsidR="008F6FC6" w:rsidRPr="0025685D" w:rsidRDefault="008F6FC6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7E848CEC" w14:textId="2D035ACF" w:rsidR="001363B4" w:rsidRPr="0025685D" w:rsidRDefault="001363B4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874560" w:rsidRPr="0025685D">
        <w:rPr>
          <w:rFonts w:ascii="Times New Roman" w:eastAsia="Calibri" w:hAnsi="Times New Roman" w:cs="Times New Roman"/>
          <w:b/>
          <w:sz w:val="26"/>
          <w:szCs w:val="26"/>
        </w:rPr>
        <w:t>13</w:t>
      </w: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: </w:t>
      </w:r>
      <w:r w:rsidRPr="0025685D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(1,75 điểm)</w:t>
      </w: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 xml:space="preserve">Cho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Δ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 xml:space="preserve">ABC có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A</m:t>
            </m: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  <w:lang w:val="it-IT"/>
            <w14:ligatures w14:val="none"/>
          </w:rPr>
          <m:t>=9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it-IT"/>
                <w14:ligatures w14:val="none"/>
              </w:rPr>
              <m:t>0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it-IT"/>
                <w14:ligatures w14:val="none"/>
              </w:rPr>
              <m:t>0</m:t>
            </m:r>
          </m:sup>
        </m:sSup>
      </m:oMath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>và AH là đường cao. Gọi D là điểm đối xứng với H qua AB, E là điểm đối xứng với H qua AC. Gọi I là giao điểm của AB và DH, K là giao điểm của AC và HE.</w:t>
      </w:r>
      <w:r w:rsidR="00B60551"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 xml:space="preserve"> </w:t>
      </w:r>
    </w:p>
    <w:p w14:paraId="3E1F2A94" w14:textId="5CBAB621" w:rsidR="001363B4" w:rsidRPr="0025685D" w:rsidRDefault="001363B4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>a) Tứ giác AIHK là hình gì? Vì sao ?</w:t>
      </w:r>
    </w:p>
    <w:p w14:paraId="4CB13885" w14:textId="01E9FC6A" w:rsidR="001363B4" w:rsidRPr="0025685D" w:rsidRDefault="001363B4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>b) Chứng minh 3 điểm D, A, E thẳng hàng.</w:t>
      </w:r>
      <w:r w:rsidR="00B60551"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 xml:space="preserve"> </w:t>
      </w:r>
    </w:p>
    <w:p w14:paraId="3456FA4B" w14:textId="0073EA43" w:rsidR="00F40117" w:rsidRPr="0025685D" w:rsidRDefault="00F40117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6"/>
          <w:szCs w:val="26"/>
          <w14:ligatures w14:val="none"/>
        </w:rPr>
      </w:pPr>
      <w:r w:rsidRPr="0025685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it-IT"/>
          <w14:ligatures w14:val="none"/>
        </w:rPr>
        <w:t xml:space="preserve">Câu </w:t>
      </w:r>
      <w:r w:rsidR="00874560" w:rsidRPr="0025685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it-IT"/>
          <w14:ligatures w14:val="none"/>
        </w:rPr>
        <w:t>14</w:t>
      </w:r>
      <w:r w:rsidR="00381C8B" w:rsidRPr="0025685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it-IT"/>
          <w14:ligatures w14:val="none"/>
        </w:rPr>
        <w:t>:</w:t>
      </w:r>
      <w:r w:rsidRPr="0025685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it-IT"/>
          <w14:ligatures w14:val="none"/>
        </w:rPr>
        <w:t xml:space="preserve"> </w:t>
      </w:r>
      <w:r w:rsidRPr="0025685D">
        <w:rPr>
          <w:rFonts w:ascii="Times New Roman" w:eastAsia="Times New Roman" w:hAnsi="Times New Roman" w:cs="Times New Roman"/>
          <w:i/>
          <w:iCs/>
          <w:kern w:val="0"/>
          <w:sz w:val="26"/>
          <w:szCs w:val="26"/>
          <w:lang w:val="it-IT"/>
          <w14:ligatures w14:val="none"/>
        </w:rPr>
        <w:t>(0,5 điểm).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Cho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a + b = 1</m:t>
        </m:r>
      </m:oMath>
      <w:r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>. Tính giá trị của các biểu thức sau:</w:t>
      </w:r>
      <w:r w:rsidR="004D2747"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14:ligatures w14:val="none"/>
        </w:rPr>
        <w:t xml:space="preserve"> </w:t>
      </w:r>
    </w:p>
    <w:p w14:paraId="07CCCE0A" w14:textId="77777777" w:rsidR="00F40117" w:rsidRPr="0025685D" w:rsidRDefault="00F40117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</w:pPr>
      <w:r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ab/>
        <w:t xml:space="preserve">            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 xml:space="preserve">M = 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 xml:space="preserve"> + 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 xml:space="preserve"> + 3ab(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 xml:space="preserve"> + 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) + 6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vertAlign w:val="superscript"/>
                <w:lang w:val="vi-VN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(a + b).</m:t>
        </m:r>
      </m:oMath>
    </w:p>
    <w:p w14:paraId="40482DD8" w14:textId="77777777" w:rsidR="00F40117" w:rsidRPr="0025685D" w:rsidRDefault="00F40117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56FDD0F5" w14:textId="29D96581" w:rsidR="00303A96" w:rsidRPr="0025685D" w:rsidRDefault="00B40696" w:rsidP="0025685D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sz w:val="26"/>
          <w:szCs w:val="26"/>
          <w:lang w:val="fr-FR"/>
        </w:rPr>
        <w:t>--- Hết---</w:t>
      </w:r>
    </w:p>
    <w:p w14:paraId="20272DE9" w14:textId="01415C6B" w:rsidR="00B40696" w:rsidRPr="0025685D" w:rsidRDefault="00B40696" w:rsidP="0025685D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sz w:val="26"/>
          <w:szCs w:val="26"/>
          <w:lang w:val="fr-FR"/>
        </w:rPr>
        <w:t>Đề kiểm tra gồm</w:t>
      </w:r>
      <w:r w:rsidR="005B04D4" w:rsidRPr="0025685D">
        <w:rPr>
          <w:rFonts w:ascii="Times New Roman" w:hAnsi="Times New Roman" w:cs="Times New Roman"/>
          <w:sz w:val="26"/>
          <w:szCs w:val="26"/>
          <w:lang w:val="fr-FR"/>
        </w:rPr>
        <w:t xml:space="preserve"> 1</w:t>
      </w:r>
      <w:r w:rsidR="00874560" w:rsidRPr="0025685D">
        <w:rPr>
          <w:rFonts w:ascii="Times New Roman" w:hAnsi="Times New Roman" w:cs="Times New Roman"/>
          <w:sz w:val="26"/>
          <w:szCs w:val="26"/>
          <w:lang w:val="fr-FR"/>
        </w:rPr>
        <w:t>4</w:t>
      </w:r>
      <w:r w:rsidR="005B04D4" w:rsidRPr="0025685D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5685D">
        <w:rPr>
          <w:rFonts w:ascii="Times New Roman" w:hAnsi="Times New Roman" w:cs="Times New Roman"/>
          <w:sz w:val="26"/>
          <w:szCs w:val="26"/>
          <w:lang w:val="fr-FR"/>
        </w:rPr>
        <w:t>câu hỏi</w:t>
      </w:r>
      <w:r w:rsidR="008A717B" w:rsidRPr="0025685D">
        <w:rPr>
          <w:rFonts w:ascii="Times New Roman" w:hAnsi="Times New Roman" w:cs="Times New Roman"/>
          <w:sz w:val="26"/>
          <w:szCs w:val="26"/>
          <w:lang w:val="fr-FR"/>
        </w:rPr>
        <w:br w:type="page"/>
      </w:r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2C6A82" w:rsidRPr="0025685D" w14:paraId="1E2AFF2F" w14:textId="77777777" w:rsidTr="002477F5">
        <w:tc>
          <w:tcPr>
            <w:tcW w:w="5310" w:type="dxa"/>
          </w:tcPr>
          <w:p w14:paraId="383E6671" w14:textId="77777777" w:rsidR="00303A96" w:rsidRPr="004B05C1" w:rsidRDefault="00303A96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B05C1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PHÒNG GD&amp;ĐT QUẬN LONG BIÊN</w:t>
            </w:r>
          </w:p>
          <w:p w14:paraId="0F23B71F" w14:textId="77777777" w:rsidR="00303A96" w:rsidRPr="0025685D" w:rsidRDefault="00303A96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4CECD444" w14:textId="6834D742" w:rsidR="00AD7BDE" w:rsidRPr="0025685D" w:rsidRDefault="00AD7BDE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Mã đề: T8-HK1-101</w:t>
            </w:r>
          </w:p>
        </w:tc>
        <w:tc>
          <w:tcPr>
            <w:tcW w:w="5575" w:type="dxa"/>
          </w:tcPr>
          <w:p w14:paraId="34981F07" w14:textId="77777777" w:rsidR="000E79D9" w:rsidRPr="0025685D" w:rsidRDefault="00F86C55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 CHẤM VÀ BIỂU ĐIỂM</w:t>
            </w:r>
          </w:p>
          <w:p w14:paraId="4AEB1FB7" w14:textId="77777777" w:rsidR="00303A96" w:rsidRPr="0025685D" w:rsidRDefault="00303A96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IỂ</w:t>
            </w:r>
            <w:r w:rsidR="00F219CB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M TRA 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UỐ</w:t>
            </w:r>
            <w:r w:rsidR="00F219CB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I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HỌ</w:t>
            </w:r>
            <w:r w:rsidR="00F219CB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 KÌ I</w:t>
            </w:r>
          </w:p>
          <w:p w14:paraId="392C96F5" w14:textId="4E735845" w:rsidR="00303A96" w:rsidRPr="0025685D" w:rsidRDefault="00303A96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</w:t>
            </w:r>
            <w:r w:rsidR="00AD7BDE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-202</w:t>
            </w:r>
            <w:r w:rsidR="00AD7BDE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  <w:p w14:paraId="7EA808EC" w14:textId="77777777" w:rsidR="00303A96" w:rsidRPr="0025685D" w:rsidRDefault="00303A96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</w:t>
            </w:r>
            <w:r w:rsidR="00F219CB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TOÁN - </w:t>
            </w: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KHỐI</w:t>
            </w:r>
            <w:r w:rsidR="00F219CB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8</w:t>
            </w:r>
          </w:p>
          <w:p w14:paraId="0F6B305C" w14:textId="080B055D" w:rsidR="00303A96" w:rsidRPr="0025685D" w:rsidRDefault="00AD7BDE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Ngày thi: </w:t>
            </w:r>
            <w:r w:rsidR="004B05C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5/12/2024</w:t>
            </w:r>
          </w:p>
        </w:tc>
      </w:tr>
    </w:tbl>
    <w:p w14:paraId="728C65AB" w14:textId="5C27EBF0" w:rsidR="00D91A5A" w:rsidRPr="0025685D" w:rsidRDefault="00D91A5A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I. 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TRẮC NGHIỆM KHÁCH QUAN </w:t>
      </w:r>
      <w:r w:rsidRPr="0025685D">
        <w:rPr>
          <w:rFonts w:ascii="Times New Roman" w:eastAsia="Calibri" w:hAnsi="Times New Roman" w:cs="Times New Roman"/>
          <w:sz w:val="26"/>
          <w:szCs w:val="26"/>
        </w:rPr>
        <w:t>(</w:t>
      </w:r>
      <w:r w:rsidR="004B05C1">
        <w:rPr>
          <w:rFonts w:ascii="Times New Roman" w:eastAsia="Calibri" w:hAnsi="Times New Roman" w:cs="Times New Roman"/>
          <w:sz w:val="26"/>
          <w:szCs w:val="26"/>
        </w:rPr>
        <w:t>2</w:t>
      </w:r>
      <w:r w:rsidRPr="0025685D">
        <w:rPr>
          <w:rFonts w:ascii="Times New Roman" w:eastAsia="Calibri" w:hAnsi="Times New Roman" w:cs="Times New Roman"/>
          <w:sz w:val="26"/>
          <w:szCs w:val="26"/>
        </w:rPr>
        <w:t>,0 điểm) Mỗi phương án chọn đúng ghi 0,25 điểm.</w:t>
      </w:r>
    </w:p>
    <w:tbl>
      <w:tblPr>
        <w:tblW w:w="59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590"/>
      </w:tblGrid>
      <w:tr w:rsidR="00C6148A" w:rsidRPr="0025685D" w14:paraId="2AFB0706" w14:textId="77777777" w:rsidTr="00C6148A">
        <w:trPr>
          <w:trHeight w:val="372"/>
          <w:jc w:val="center"/>
        </w:trPr>
        <w:tc>
          <w:tcPr>
            <w:tcW w:w="1007" w:type="dxa"/>
            <w:shd w:val="clear" w:color="auto" w:fill="auto"/>
          </w:tcPr>
          <w:p w14:paraId="0F2548C9" w14:textId="77777777" w:rsidR="00C6148A" w:rsidRPr="0025685D" w:rsidRDefault="00C6148A" w:rsidP="0025685D">
            <w:pPr>
              <w:spacing w:after="0" w:line="276" w:lineRule="auto"/>
              <w:ind w:left="-142" w:right="-109" w:firstLine="7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  Câu</w:t>
            </w:r>
          </w:p>
        </w:tc>
        <w:tc>
          <w:tcPr>
            <w:tcW w:w="575" w:type="dxa"/>
            <w:shd w:val="clear" w:color="auto" w:fill="auto"/>
          </w:tcPr>
          <w:p w14:paraId="2465FDA5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77C06660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2B245D00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2D1080AC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6D251EBF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4419848A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21FE856A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90" w:type="dxa"/>
            <w:shd w:val="clear" w:color="auto" w:fill="auto"/>
          </w:tcPr>
          <w:p w14:paraId="3C5100D6" w14:textId="77777777" w:rsidR="00C6148A" w:rsidRPr="0025685D" w:rsidRDefault="00C6148A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</w:tr>
      <w:tr w:rsidR="00C6148A" w:rsidRPr="0025685D" w14:paraId="46CF0131" w14:textId="77777777" w:rsidTr="00C6148A">
        <w:trPr>
          <w:trHeight w:val="227"/>
          <w:jc w:val="center"/>
        </w:trPr>
        <w:tc>
          <w:tcPr>
            <w:tcW w:w="1007" w:type="dxa"/>
            <w:shd w:val="clear" w:color="auto" w:fill="auto"/>
          </w:tcPr>
          <w:p w14:paraId="7B494C24" w14:textId="77777777" w:rsidR="00C6148A" w:rsidRPr="0025685D" w:rsidRDefault="00C6148A" w:rsidP="0025685D">
            <w:pPr>
              <w:tabs>
                <w:tab w:val="left" w:pos="42"/>
              </w:tabs>
              <w:spacing w:after="0" w:line="276" w:lineRule="auto"/>
              <w:ind w:left="-135" w:hanging="26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575" w:type="dxa"/>
            <w:shd w:val="clear" w:color="auto" w:fill="auto"/>
          </w:tcPr>
          <w:p w14:paraId="45FAEE8C" w14:textId="77777777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75" w:type="dxa"/>
            <w:shd w:val="clear" w:color="auto" w:fill="auto"/>
          </w:tcPr>
          <w:p w14:paraId="469E593C" w14:textId="77777777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43D22D9C" w14:textId="77777777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18" w:type="dxa"/>
            <w:shd w:val="clear" w:color="auto" w:fill="auto"/>
          </w:tcPr>
          <w:p w14:paraId="712C9934" w14:textId="4ECBF4AB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73" w:type="dxa"/>
            <w:shd w:val="clear" w:color="auto" w:fill="auto"/>
          </w:tcPr>
          <w:p w14:paraId="56FE506F" w14:textId="2BDF5CE7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42" w:type="dxa"/>
            <w:shd w:val="clear" w:color="auto" w:fill="auto"/>
          </w:tcPr>
          <w:p w14:paraId="75608591" w14:textId="023B33B9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94" w:type="dxa"/>
            <w:shd w:val="clear" w:color="auto" w:fill="auto"/>
          </w:tcPr>
          <w:p w14:paraId="12F10450" w14:textId="36408617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90" w:type="dxa"/>
            <w:shd w:val="clear" w:color="auto" w:fill="auto"/>
          </w:tcPr>
          <w:p w14:paraId="433F359F" w14:textId="0BEED30F" w:rsidR="00C6148A" w:rsidRPr="0025685D" w:rsidRDefault="00C6148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</w:tr>
    </w:tbl>
    <w:p w14:paraId="0E6DA289" w14:textId="67C81E9F" w:rsidR="00D91A5A" w:rsidRPr="0025685D" w:rsidRDefault="00D91A5A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II. TỰ LUẬN: </w:t>
      </w:r>
      <w:r w:rsidRPr="0025685D">
        <w:rPr>
          <w:rFonts w:ascii="Times New Roman" w:eastAsia="Calibri" w:hAnsi="Times New Roman" w:cs="Times New Roman"/>
          <w:sz w:val="26"/>
          <w:szCs w:val="26"/>
        </w:rPr>
        <w:t>(</w:t>
      </w:r>
      <w:r w:rsidR="004B05C1">
        <w:rPr>
          <w:rFonts w:ascii="Times New Roman" w:eastAsia="Calibri" w:hAnsi="Times New Roman" w:cs="Times New Roman"/>
          <w:sz w:val="26"/>
          <w:szCs w:val="26"/>
        </w:rPr>
        <w:t>8</w:t>
      </w:r>
      <w:r w:rsidRPr="0025685D">
        <w:rPr>
          <w:rFonts w:ascii="Times New Roman" w:eastAsia="Calibri" w:hAnsi="Times New Roman" w:cs="Times New Roman"/>
          <w:sz w:val="26"/>
          <w:szCs w:val="26"/>
        </w:rPr>
        <w:t>,0 điểm)</w:t>
      </w:r>
    </w:p>
    <w:tbl>
      <w:tblPr>
        <w:tblW w:w="996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7684"/>
        <w:gridCol w:w="1149"/>
      </w:tblGrid>
      <w:tr w:rsidR="002C6A82" w:rsidRPr="0025685D" w14:paraId="241F4329" w14:textId="77777777" w:rsidTr="002B0275">
        <w:trPr>
          <w:trHeight w:val="144"/>
        </w:trPr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1F0128F4" w14:textId="77777777" w:rsidR="00D91A5A" w:rsidRPr="0025685D" w:rsidRDefault="00D91A5A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684" w:type="dxa"/>
            <w:tcBorders>
              <w:bottom w:val="single" w:sz="4" w:space="0" w:color="auto"/>
            </w:tcBorders>
            <w:shd w:val="clear" w:color="auto" w:fill="auto"/>
          </w:tcPr>
          <w:p w14:paraId="0A8CE18D" w14:textId="77777777" w:rsidR="00D91A5A" w:rsidRPr="0025685D" w:rsidRDefault="00D91A5A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ời giải</w:t>
            </w:r>
          </w:p>
        </w:tc>
        <w:tc>
          <w:tcPr>
            <w:tcW w:w="1149" w:type="dxa"/>
            <w:tcBorders>
              <w:bottom w:val="single" w:sz="4" w:space="0" w:color="auto"/>
            </w:tcBorders>
            <w:shd w:val="clear" w:color="auto" w:fill="auto"/>
          </w:tcPr>
          <w:p w14:paraId="59B58795" w14:textId="77777777" w:rsidR="00D91A5A" w:rsidRPr="0025685D" w:rsidRDefault="00D91A5A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334FD" w:rsidRPr="0025685D" w14:paraId="1DCDFFDC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23657299" w14:textId="3AF3DE9F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Câu </w:t>
            </w:r>
            <w:r w:rsidR="00DA5DFE"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9</w:t>
            </w:r>
          </w:p>
          <w:p w14:paraId="05EA1BEC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23AF57C4" w14:textId="013DD30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18C6BD31" w14:textId="59EA98AC" w:rsidR="00B334FD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position w:val="-88"/>
                <w:sz w:val="26"/>
                <w:szCs w:val="26"/>
                <w:lang w:val="es-ES"/>
              </w:rPr>
              <w:object w:dxaOrig="2340" w:dyaOrig="2000" w14:anchorId="1F6D43D7">
                <v:shape id="_x0000_i1049" type="#_x0000_t75" style="width:115.65pt;height:97.65pt" o:ole="">
                  <v:imagedata r:id="rId54" o:title=""/>
                </v:shape>
                <o:OLEObject Type="Embed" ProgID="Equation.DSMT4" ShapeID="_x0000_i1049" DrawAspect="Content" ObjectID="_1795434086" r:id="rId55"/>
              </w:object>
            </w:r>
          </w:p>
        </w:tc>
        <w:tc>
          <w:tcPr>
            <w:tcW w:w="1149" w:type="dxa"/>
            <w:shd w:val="clear" w:color="auto" w:fill="auto"/>
          </w:tcPr>
          <w:p w14:paraId="1286A077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6528B88" w14:textId="77777777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9ACEE3B" w14:textId="032039B5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="00DA5DFE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14:paraId="7A46A476" w14:textId="77777777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A545C61" w14:textId="77777777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B54C31D" w14:textId="64653722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334FD" w:rsidRPr="0025685D" w14:paraId="4550ECE6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2DD7A0B9" w14:textId="03D2A885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443DB405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4BEB3EEE" w14:textId="77777777" w:rsidR="00DA5DFE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14"/>
                <w:sz w:val="26"/>
                <w:szCs w:val="26"/>
                <w:lang w:val="es-ES"/>
              </w:rPr>
              <w:object w:dxaOrig="2160" w:dyaOrig="420" w14:anchorId="79E7C7DC">
                <v:shape id="_x0000_i1050" type="#_x0000_t75" style="width:107.45pt;height:21.25pt" o:ole="">
                  <v:imagedata r:id="rId56" o:title=""/>
                </v:shape>
                <o:OLEObject Type="Embed" ProgID="Equation.DSMT4" ShapeID="_x0000_i1050" DrawAspect="Content" ObjectID="_1795434087" r:id="rId57"/>
              </w:object>
            </w:r>
          </w:p>
          <w:p w14:paraId="1AD9FB9E" w14:textId="77777777" w:rsidR="00DA5DFE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2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+ 3x – 2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 = 12</w:t>
            </w:r>
          </w:p>
          <w:p w14:paraId="379696FE" w14:textId="77777777" w:rsidR="00DA5DFE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         3x           = 12</w:t>
            </w:r>
          </w:p>
          <w:p w14:paraId="272B69C3" w14:textId="77777777" w:rsidR="00DA5DFE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           x           = 4</w:t>
            </w:r>
          </w:p>
          <w:p w14:paraId="62FD5DDF" w14:textId="47852F5D" w:rsidR="00B334FD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Vậy x =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149" w:type="dxa"/>
            <w:shd w:val="clear" w:color="auto" w:fill="auto"/>
          </w:tcPr>
          <w:p w14:paraId="2D072D79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D9A7B7D" w14:textId="77777777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A84266D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="00DA5DFE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14:paraId="6ED3304E" w14:textId="77777777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7683F4C" w14:textId="78D88ED5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334FD" w:rsidRPr="0025685D" w14:paraId="297AEDD3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4C9D066D" w14:textId="54B847D2" w:rsidR="00B334FD" w:rsidRPr="0025685D" w:rsidRDefault="00DA5DFE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0.1</w:t>
            </w:r>
          </w:p>
          <w:p w14:paraId="3F0C5964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4BA1A3D6" w14:textId="7AD8829D" w:rsidR="00B334FD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30"/>
                <w:sz w:val="26"/>
                <w:szCs w:val="26"/>
                <w:lang w:val="es-ES"/>
              </w:rPr>
              <w:object w:dxaOrig="1300" w:dyaOrig="740" w14:anchorId="4C0F5052">
                <v:shape id="_x0000_i1051" type="#_x0000_t75" style="width:64.35pt;height:36pt" o:ole="">
                  <v:imagedata r:id="rId58" o:title=""/>
                </v:shape>
                <o:OLEObject Type="Embed" ProgID="Equation.DSMT4" ShapeID="_x0000_i1051" DrawAspect="Content" ObjectID="_1795434088" r:id="rId59"/>
              </w:object>
            </w:r>
          </w:p>
        </w:tc>
        <w:tc>
          <w:tcPr>
            <w:tcW w:w="1149" w:type="dxa"/>
            <w:shd w:val="clear" w:color="auto" w:fill="auto"/>
          </w:tcPr>
          <w:p w14:paraId="7CFA98BE" w14:textId="5F17B9E5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14:paraId="34C29FD8" w14:textId="2C435F95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B334FD" w:rsidRPr="0025685D" w14:paraId="4DD86FAB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2DD34958" w14:textId="7C33E103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</w:t>
            </w:r>
            <w:r w:rsidR="00DA5DFE"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.2</w:t>
            </w:r>
          </w:p>
          <w:p w14:paraId="1DB183CC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687FBD7B" w14:textId="3E19DFE2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0794FC17" w14:textId="443F206A" w:rsidR="00B334FD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2620" w:dyaOrig="1280" w14:anchorId="64F5C979">
                <v:shape id="_x0000_i1052" type="#_x0000_t75" style="width:150pt;height:75.25pt" o:ole="">
                  <v:imagedata r:id="rId60" o:title=""/>
                </v:shape>
                <o:OLEObject Type="Embed" ProgID="Equation.DSMT4" ShapeID="_x0000_i1052" DrawAspect="Content" ObjectID="_1795434089" r:id="rId61"/>
              </w:object>
            </w:r>
          </w:p>
        </w:tc>
        <w:tc>
          <w:tcPr>
            <w:tcW w:w="1149" w:type="dxa"/>
            <w:shd w:val="clear" w:color="auto" w:fill="auto"/>
          </w:tcPr>
          <w:p w14:paraId="1BAC2441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5F79BA5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771ACE19" w14:textId="77777777" w:rsidR="00B334FD" w:rsidRPr="0025685D" w:rsidRDefault="00B334F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997C11D" w14:textId="5A618805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334FD" w:rsidRPr="0025685D" w14:paraId="308ECBD5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345BBC95" w14:textId="44134664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3E5E77B8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5EFEE825" w14:textId="4E19A213" w:rsidR="00B334FD" w:rsidRPr="0025685D" w:rsidRDefault="00DA5DFE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72"/>
                <w:sz w:val="26"/>
                <w:szCs w:val="26"/>
              </w:rPr>
              <w:object w:dxaOrig="4239" w:dyaOrig="1579" w14:anchorId="35A32044">
                <v:shape id="_x0000_i1053" type="#_x0000_t75" style="width:211.5pt;height:79.5pt" o:ole="">
                  <v:imagedata r:id="rId62" o:title=""/>
                </v:shape>
                <o:OLEObject Type="Embed" ProgID="Equation.DSMT4" ShapeID="_x0000_i1053" DrawAspect="Content" ObjectID="_1795434090" r:id="rId63"/>
              </w:object>
            </w:r>
          </w:p>
        </w:tc>
        <w:tc>
          <w:tcPr>
            <w:tcW w:w="1149" w:type="dxa"/>
            <w:shd w:val="clear" w:color="auto" w:fill="auto"/>
          </w:tcPr>
          <w:p w14:paraId="741CC09C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E161377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7FF57A31" w14:textId="77777777" w:rsidR="00B334FD" w:rsidRPr="0025685D" w:rsidRDefault="00B334F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75DB253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334FD" w:rsidRPr="0025685D" w14:paraId="738E0589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2A9DB4DF" w14:textId="7ABCACE4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</w:t>
            </w:r>
            <w:r w:rsidR="00DA5DFE"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</w:t>
            </w:r>
          </w:p>
          <w:p w14:paraId="7F3097FD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0643C1F8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707500B6" w14:textId="77777777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Thay x = 1 (TMĐK) vào biểu thức A ta có: </w:t>
            </w:r>
          </w:p>
          <w:p w14:paraId="53A93A1B" w14:textId="2849B414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26"/>
                <w:sz w:val="26"/>
                <w:szCs w:val="26"/>
                <w:lang w:val="es-ES"/>
              </w:rPr>
              <w:object w:dxaOrig="2060" w:dyaOrig="680" w14:anchorId="3DCF6EF4">
                <v:shape id="_x0000_i1056" type="#_x0000_t75" style="width:103.5pt;height:33pt" o:ole="">
                  <v:imagedata r:id="rId64" o:title=""/>
                </v:shape>
                <o:OLEObject Type="Embed" ProgID="Equation.DSMT4" ShapeID="_x0000_i1056" DrawAspect="Content" ObjectID="_1795434091" r:id="rId65"/>
              </w:object>
            </w:r>
          </w:p>
          <w:p w14:paraId="1E26FE8B" w14:textId="508C153D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Vậy khi x = 1 thì </w:t>
            </w:r>
            <w:r w:rsidRPr="0025685D">
              <w:rPr>
                <w:rFonts w:ascii="Times New Roman" w:eastAsia="Calibri" w:hAnsi="Times New Roman" w:cs="Times New Roman"/>
                <w:position w:val="-26"/>
                <w:sz w:val="26"/>
                <w:szCs w:val="26"/>
                <w:lang w:val="es-ES"/>
              </w:rPr>
              <w:object w:dxaOrig="800" w:dyaOrig="680" w14:anchorId="59E067F9">
                <v:shape id="_x0000_i1057" type="#_x0000_t75" style="width:40.5pt;height:33pt" o:ole="">
                  <v:imagedata r:id="rId66" o:title=""/>
                </v:shape>
                <o:OLEObject Type="Embed" ProgID="Equation.DSMT4" ShapeID="_x0000_i1057" DrawAspect="Content" ObjectID="_1795434092" r:id="rId67"/>
              </w:object>
            </w:r>
          </w:p>
        </w:tc>
        <w:tc>
          <w:tcPr>
            <w:tcW w:w="1149" w:type="dxa"/>
            <w:shd w:val="clear" w:color="auto" w:fill="auto"/>
          </w:tcPr>
          <w:p w14:paraId="58FFE114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B6A9A26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3A8947E" w14:textId="3341A289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="00DA5DFE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14:paraId="10831C1D" w14:textId="77777777" w:rsidR="00DA5DFE" w:rsidRPr="0025685D" w:rsidRDefault="00DA5DFE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555AD2C" w14:textId="77777777" w:rsidR="00B334FD" w:rsidRPr="0025685D" w:rsidRDefault="00B334F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2E12D26" w14:textId="69971A65" w:rsidR="00B334FD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334FD" w:rsidRPr="0025685D" w14:paraId="5AAC2B19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2A7746D7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3CE57980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1đ)</w:t>
            </w:r>
          </w:p>
        </w:tc>
        <w:tc>
          <w:tcPr>
            <w:tcW w:w="7684" w:type="dxa"/>
            <w:shd w:val="clear" w:color="auto" w:fill="auto"/>
          </w:tcPr>
          <w:p w14:paraId="4A7303B5" w14:textId="75CBDB88" w:rsidR="00B334FD" w:rsidRPr="0025685D" w:rsidRDefault="00D958F3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26"/>
                <w:sz w:val="26"/>
                <w:szCs w:val="26"/>
              </w:rPr>
              <w:object w:dxaOrig="1900" w:dyaOrig="680" w14:anchorId="1101936D">
                <v:shape id="_x0000_i1058" type="#_x0000_t75" style="width:105.75pt;height:37.5pt" o:ole="">
                  <v:imagedata r:id="rId68" o:title=""/>
                </v:shape>
                <o:OLEObject Type="Embed" ProgID="Equation.DSMT4" ShapeID="_x0000_i1058" DrawAspect="Content" ObjectID="_1795434093" r:id="rId69"/>
              </w:object>
            </w:r>
            <w:r w:rsidR="00B334FD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(ĐK:</w:t>
            </w:r>
            <w:r w:rsidR="00B334FD" w:rsidRPr="0025685D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es-ES"/>
              </w:rPr>
              <w:object w:dxaOrig="1240" w:dyaOrig="320" w14:anchorId="04817985">
                <v:shape id="_x0000_i1059" type="#_x0000_t75" style="width:63.75pt;height:16.5pt" o:ole="">
                  <v:imagedata r:id="rId70" o:title=""/>
                </v:shape>
                <o:OLEObject Type="Embed" ProgID="Equation.DSMT4" ShapeID="_x0000_i1059" DrawAspect="Content" ObjectID="_1795434094" r:id="rId71"/>
              </w:object>
            </w:r>
            <w:r w:rsidR="00B334FD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)</w:t>
            </w:r>
          </w:p>
          <w:p w14:paraId="39621949" w14:textId="241BC126" w:rsidR="00B334FD" w:rsidRPr="0025685D" w:rsidRDefault="00D958F3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3440" w:dyaOrig="740" w14:anchorId="761F8A47">
                <v:shape id="_x0000_i1060" type="#_x0000_t75" style="width:190.5pt;height:40.5pt" o:ole="">
                  <v:imagedata r:id="rId72" o:title=""/>
                </v:shape>
                <o:OLEObject Type="Embed" ProgID="Equation.DSMT4" ShapeID="_x0000_i1060" DrawAspect="Content" ObjectID="_1795434095" r:id="rId73"/>
              </w:object>
            </w:r>
          </w:p>
          <w:p w14:paraId="0370D9E5" w14:textId="4469E6C6" w:rsidR="00B334FD" w:rsidRPr="0025685D" w:rsidRDefault="00D958F3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1980" w:dyaOrig="740" w14:anchorId="3308B104">
                <v:shape id="_x0000_i1061" type="#_x0000_t75" style="width:109.5pt;height:40.5pt" o:ole="">
                  <v:imagedata r:id="rId74" o:title=""/>
                </v:shape>
                <o:OLEObject Type="Embed" ProgID="Equation.DSMT4" ShapeID="_x0000_i1061" DrawAspect="Content" ObjectID="_1795434096" r:id="rId75"/>
              </w:object>
            </w:r>
          </w:p>
          <w:p w14:paraId="1B63C789" w14:textId="024653B4" w:rsidR="00B334FD" w:rsidRPr="0025685D" w:rsidRDefault="00D958F3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1840" w:dyaOrig="740" w14:anchorId="6F7BBD98">
                <v:shape id="_x0000_i1062" type="#_x0000_t75" style="width:102pt;height:40.5pt" o:ole="">
                  <v:imagedata r:id="rId76" o:title=""/>
                </v:shape>
                <o:OLEObject Type="Embed" ProgID="Equation.DSMT4" ShapeID="_x0000_i1062" DrawAspect="Content" ObjectID="_1795434097" r:id="rId77"/>
              </w:object>
            </w:r>
          </w:p>
          <w:p w14:paraId="5DEAA617" w14:textId="62A112CA" w:rsidR="00B334FD" w:rsidRPr="0025685D" w:rsidRDefault="00D958F3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2960" w:dyaOrig="740" w14:anchorId="79255392">
                <v:shape id="_x0000_i1063" type="#_x0000_t75" style="width:164.25pt;height:40.5pt" o:ole="">
                  <v:imagedata r:id="rId78" o:title=""/>
                </v:shape>
                <o:OLEObject Type="Embed" ProgID="Equation.DSMT4" ShapeID="_x0000_i1063" DrawAspect="Content" ObjectID="_1795434098" r:id="rId79"/>
              </w:object>
            </w:r>
          </w:p>
        </w:tc>
        <w:tc>
          <w:tcPr>
            <w:tcW w:w="1149" w:type="dxa"/>
            <w:shd w:val="clear" w:color="auto" w:fill="auto"/>
          </w:tcPr>
          <w:p w14:paraId="0DF29999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EFB42DF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B0FC077" w14:textId="77777777" w:rsidR="00DA5DFE" w:rsidRPr="0025685D" w:rsidRDefault="00DA5DFE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8413901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0,25</w:t>
            </w:r>
          </w:p>
          <w:p w14:paraId="7934CCF4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9A79490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CFB561E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412395D7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D3823E3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3DC57995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BD612DB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9E5192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334FD" w:rsidRPr="0025685D" w14:paraId="256209FD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19FE4EDA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lastRenderedPageBreak/>
              <w:t>c</w:t>
            </w:r>
          </w:p>
          <w:p w14:paraId="4C23C2D5" w14:textId="77777777" w:rsidR="00B334FD" w:rsidRPr="0025685D" w:rsidRDefault="00B334F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0,5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7684" w:type="dxa"/>
            <w:shd w:val="clear" w:color="auto" w:fill="auto"/>
          </w:tcPr>
          <w:p w14:paraId="12F643B7" w14:textId="77777777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C = A + B</w:t>
            </w:r>
          </w:p>
          <w:p w14:paraId="0C909142" w14:textId="45316AF3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C = </w:t>
            </w:r>
            <w:r w:rsidR="00D958F3"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1400" w:dyaOrig="740" w14:anchorId="280402D9">
                <v:shape id="_x0000_i1064" type="#_x0000_t75" style="width:78pt;height:40.5pt" o:ole="">
                  <v:imagedata r:id="rId80" o:title=""/>
                </v:shape>
                <o:OLEObject Type="Embed" ProgID="Equation.DSMT4" ShapeID="_x0000_i1064" DrawAspect="Content" ObjectID="_1795434099" r:id="rId81"/>
              </w:object>
            </w:r>
          </w:p>
          <w:p w14:paraId="21215949" w14:textId="2B03B5A7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  = </w:t>
            </w:r>
            <w:r w:rsidR="00D958F3"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1660" w:dyaOrig="740" w14:anchorId="3CEE0D95">
                <v:shape id="_x0000_i1065" type="#_x0000_t75" style="width:91.5pt;height:40.5pt" o:ole="">
                  <v:imagedata r:id="rId82" o:title=""/>
                </v:shape>
                <o:OLEObject Type="Embed" ProgID="Equation.DSMT4" ShapeID="_x0000_i1065" DrawAspect="Content" ObjectID="_1795434100" r:id="rId83"/>
              </w:objec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 </w:t>
            </w:r>
          </w:p>
          <w:p w14:paraId="176B03DD" w14:textId="4A816A62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position w:val="-26"/>
                <w:sz w:val="26"/>
                <w:szCs w:val="26"/>
                <w:lang w:val="es-ES"/>
              </w:rPr>
              <w:object w:dxaOrig="700" w:dyaOrig="680" w14:anchorId="138BE34D">
                <v:shape id="_x0000_i1066" type="#_x0000_t75" style="width:35.25pt;height:33.75pt" o:ole="">
                  <v:imagedata r:id="rId51" o:title=""/>
                </v:shape>
                <o:OLEObject Type="Embed" ProgID="Equation.DSMT4" ShapeID="_x0000_i1066" DrawAspect="Content" ObjectID="_1795434101" r:id="rId84"/>
              </w:objec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=&gt;  </w:t>
            </w:r>
            <w:r w:rsidR="00D958F3"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940" w:dyaOrig="740" w14:anchorId="789BB019">
                <v:shape id="_x0000_i1067" type="#_x0000_t75" style="width:52.5pt;height:40.5pt" o:ole="">
                  <v:imagedata r:id="rId85" o:title=""/>
                </v:shape>
                <o:OLEObject Type="Embed" ProgID="Equation.DSMT4" ShapeID="_x0000_i1067" DrawAspect="Content" ObjectID="_1795434102" r:id="rId86"/>
              </w:object>
            </w:r>
          </w:p>
          <w:p w14:paraId="7F7FED8E" w14:textId="2B9D7C5D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ab/>
              <w:t>2</w:t>
            </w:r>
            <w:r w:rsidRPr="0025685D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</w:t>
            </w:r>
            <w:r w:rsidRPr="0025685D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+ </w:t>
            </w:r>
            <w:r w:rsidR="00D958F3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  <w:p w14:paraId="69C94A3C" w14:textId="7047E214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  <w:r w:rsidRPr="0025685D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</w:t>
            </w:r>
            <w:r w:rsidR="00D958F3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  <w:p w14:paraId="6A31BE21" w14:textId="23BD5443" w:rsidR="00B334FD" w:rsidRPr="0025685D" w:rsidRDefault="00B334F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ậy với </w:t>
            </w:r>
            <w:r w:rsidRPr="0025685D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</w:t>
            </w:r>
            <w:r w:rsidR="00D958F3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hì </w:t>
            </w:r>
            <w:r w:rsidRPr="0025685D">
              <w:rPr>
                <w:rFonts w:ascii="Times New Roman" w:eastAsia="Calibri" w:hAnsi="Times New Roman" w:cs="Times New Roman"/>
                <w:position w:val="-26"/>
                <w:sz w:val="26"/>
                <w:szCs w:val="26"/>
                <w:lang w:val="es-ES"/>
              </w:rPr>
              <w:object w:dxaOrig="700" w:dyaOrig="680" w14:anchorId="07BFB8F4">
                <v:shape id="_x0000_i1068" type="#_x0000_t75" style="width:35.25pt;height:33.75pt" o:ole="">
                  <v:imagedata r:id="rId51" o:title=""/>
                </v:shape>
                <o:OLEObject Type="Embed" ProgID="Equation.DSMT4" ShapeID="_x0000_i1068" DrawAspect="Content" ObjectID="_1795434103" r:id="rId87"/>
              </w:object>
            </w:r>
          </w:p>
        </w:tc>
        <w:tc>
          <w:tcPr>
            <w:tcW w:w="1149" w:type="dxa"/>
            <w:shd w:val="clear" w:color="auto" w:fill="auto"/>
          </w:tcPr>
          <w:p w14:paraId="1157EC21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50A764B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D68FFF4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02FEBEA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97A334B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200EA26F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C7A3C29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862E7CF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563ADDD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C11E3EF" w14:textId="77777777" w:rsidR="00B334FD" w:rsidRPr="0025685D" w:rsidRDefault="00B334F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7A2B04" w:rsidRPr="0025685D" w14:paraId="18AAC107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031524E9" w14:textId="361085D3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2.1</w:t>
            </w:r>
          </w:p>
          <w:p w14:paraId="02BEA36E" w14:textId="6690543A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380980CE" w14:textId="0CA14162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5F9F415D" w14:textId="4A4C078C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ân thức biểu thị theo </w:t>
            </w:r>
            <w:r w:rsidRPr="0025685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ời gian ô tô đi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từ A đến B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</w:t>
            </w:r>
            <w:r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380" w:dyaOrig="680" w14:anchorId="5C47D1E4">
                <v:shape id="_x0000_i1069" type="#_x0000_t75" style="width:18.75pt;height:33.75pt" o:ole="">
                  <v:imagedata r:id="rId88" o:title=""/>
                </v:shape>
                <o:OLEObject Type="Embed" ProgID="Equation.DSMT4" ShapeID="_x0000_i1069" DrawAspect="Content" ObjectID="_1795434104" r:id="rId89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(giờ)</w:t>
            </w:r>
          </w:p>
        </w:tc>
        <w:tc>
          <w:tcPr>
            <w:tcW w:w="1149" w:type="dxa"/>
            <w:shd w:val="clear" w:color="auto" w:fill="auto"/>
          </w:tcPr>
          <w:p w14:paraId="3E840C5F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B9B8784" w14:textId="78E6100C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7A2B04" w:rsidRPr="0025685D" w14:paraId="48B60885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768C6691" w14:textId="711BDCA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1BABF9B8" w14:textId="0AEA9C20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(</w:t>
            </w: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0,25đ)</w:t>
            </w:r>
          </w:p>
        </w:tc>
        <w:tc>
          <w:tcPr>
            <w:tcW w:w="7684" w:type="dxa"/>
            <w:shd w:val="clear" w:color="auto" w:fill="auto"/>
          </w:tcPr>
          <w:p w14:paraId="71D23416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ốc độ của ô tô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đi từ B về A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</w:t>
            </w:r>
            <w:r w:rsidRPr="0025685D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8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(km/h)</w:t>
            </w:r>
          </w:p>
          <w:p w14:paraId="282523FC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ân thức biểu thị theo </w:t>
            </w:r>
            <w:r w:rsidRPr="0025685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ời gian ô tô đi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từ A đến B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</w:t>
            </w:r>
            <w:r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620" w:dyaOrig="680" w14:anchorId="51534120">
                <v:shape id="_x0000_i1070" type="#_x0000_t75" style="width:30.75pt;height:33.75pt" o:ole="">
                  <v:imagedata r:id="rId90" o:title=""/>
                </v:shape>
                <o:OLEObject Type="Embed" ProgID="Equation.DSMT4" ShapeID="_x0000_i1070" DrawAspect="Content" ObjectID="_1795434105" r:id="rId91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giờ)</w:t>
            </w:r>
          </w:p>
          <w:p w14:paraId="33E234EB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ân thức biểu thị theo </w:t>
            </w:r>
            <w:r w:rsidRPr="0025685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ời gian ô tô đi trên cả quãng đường là</w:t>
            </w:r>
          </w:p>
          <w:p w14:paraId="2F97B866" w14:textId="0814E1F5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  <w:r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380" w:dyaOrig="680" w14:anchorId="01F6416B">
                <v:shape id="_x0000_i1071" type="#_x0000_t75" style="width:18.75pt;height:33.75pt" o:ole="">
                  <v:imagedata r:id="rId88" o:title=""/>
                </v:shape>
                <o:OLEObject Type="Embed" ProgID="Equation.DSMT4" ShapeID="_x0000_i1071" DrawAspect="Content" ObjectID="_1795434106" r:id="rId92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</w:t>
            </w:r>
            <w:r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620" w:dyaOrig="680" w14:anchorId="5F3862B6">
                <v:shape id="_x0000_i1072" type="#_x0000_t75" style="width:30.75pt;height:33.75pt" o:ole="">
                  <v:imagedata r:id="rId93" o:title=""/>
                </v:shape>
                <o:OLEObject Type="Embed" ProgID="Equation.DSMT4" ShapeID="_x0000_i1072" DrawAspect="Content" ObjectID="_1795434107" r:id="rId94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</w:t>
            </w:r>
            <w:r w:rsidRPr="0025685D">
              <w:rPr>
                <w:rFonts w:ascii="Times New Roman" w:hAnsi="Times New Roman" w:cs="Times New Roman"/>
                <w:position w:val="-30"/>
                <w:sz w:val="26"/>
                <w:szCs w:val="26"/>
                <w:lang w:val="vi-VN"/>
              </w:rPr>
              <w:object w:dxaOrig="3180" w:dyaOrig="720" w14:anchorId="112FCCD8">
                <v:shape id="_x0000_i1073" type="#_x0000_t75" style="width:159pt;height:35.25pt" o:ole="">
                  <v:imagedata r:id="rId95" o:title=""/>
                </v:shape>
                <o:OLEObject Type="Embed" ProgID="Equation.DSMT4" ShapeID="_x0000_i1073" DrawAspect="Content" ObjectID="_1795434108" r:id="rId96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giờ)</w:t>
            </w:r>
          </w:p>
        </w:tc>
        <w:tc>
          <w:tcPr>
            <w:tcW w:w="1149" w:type="dxa"/>
            <w:shd w:val="clear" w:color="auto" w:fill="auto"/>
          </w:tcPr>
          <w:p w14:paraId="73EBA45E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2610407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89A5CB7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D459096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7E2D5C3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A89EF81" w14:textId="786104BE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7A2B04" w:rsidRPr="0025685D" w14:paraId="50C609C5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33ADA2CC" w14:textId="7777777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2.2</w:t>
            </w:r>
          </w:p>
          <w:p w14:paraId="245627CF" w14:textId="7510D836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270DFEB2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Diện tích đáy của kim tự tháp là:</w:t>
            </w:r>
          </w:p>
          <w:p w14:paraId="5EF0AD55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 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= 81 (cm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  <w:p w14:paraId="52367855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Thể tích của kim tự tháp là:</w:t>
            </w:r>
          </w:p>
          <w:p w14:paraId="3820CDBF" w14:textId="40F1C568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2160" w:dyaOrig="680" w14:anchorId="5D81ED21">
                <v:shape id="_x0000_i1074" type="#_x0000_t75" style="width:106.5pt;height:33.75pt" o:ole="">
                  <v:imagedata r:id="rId97" o:title=""/>
                </v:shape>
                <o:OLEObject Type="Embed" ProgID="Equation.DSMT4" ShapeID="_x0000_i1074" DrawAspect="Content" ObjectID="_1795434109" r:id="rId98"/>
              </w:object>
            </w:r>
          </w:p>
          <w:p w14:paraId="18420279" w14:textId="33968E39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Vậy thể tích của kim tự tháp pha lê đen là 324 cm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49" w:type="dxa"/>
            <w:shd w:val="clear" w:color="auto" w:fill="auto"/>
          </w:tcPr>
          <w:p w14:paraId="24A4E085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619405E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1B58F5D8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0DD2CC8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765A05E" w14:textId="5568E142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7A2B04" w:rsidRPr="0025685D" w14:paraId="4EAFE738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4F68ACE8" w14:textId="37D369A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lastRenderedPageBreak/>
              <w:t>Câu 13</w:t>
            </w:r>
          </w:p>
          <w:p w14:paraId="3D25F14C" w14:textId="003BA544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,25đ)</w:t>
            </w:r>
          </w:p>
        </w:tc>
        <w:tc>
          <w:tcPr>
            <w:tcW w:w="7684" w:type="dxa"/>
            <w:shd w:val="clear" w:color="auto" w:fill="auto"/>
          </w:tcPr>
          <w:p w14:paraId="373F60F4" w14:textId="0E24FF4E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drawing>
                <wp:inline distT="0" distB="0" distL="0" distR="0" wp14:anchorId="004DCB73" wp14:editId="45CF39DD">
                  <wp:extent cx="2922427" cy="2065020"/>
                  <wp:effectExtent l="0" t="0" r="0" b="0"/>
                  <wp:docPr id="110011626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664" cy="20666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CE80BE7" w14:textId="77777777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08FD47B" w14:textId="15C18A6C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Vẽ hình đúng đến câu a được 0,25đ)</w:t>
            </w:r>
          </w:p>
        </w:tc>
        <w:tc>
          <w:tcPr>
            <w:tcW w:w="1149" w:type="dxa"/>
            <w:shd w:val="clear" w:color="auto" w:fill="auto"/>
          </w:tcPr>
          <w:p w14:paraId="48D74219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50F985B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2549FFE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38AB14F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AC0FBF7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88F0B86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2B9D086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D816B09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8F4279E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9A088E0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7A2B04" w:rsidRPr="0025685D" w14:paraId="61677C39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4D46341F" w14:textId="7777777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194A6EDE" w14:textId="7777777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75đ)</w:t>
            </w:r>
          </w:p>
        </w:tc>
        <w:tc>
          <w:tcPr>
            <w:tcW w:w="7684" w:type="dxa"/>
            <w:shd w:val="clear" w:color="auto" w:fill="auto"/>
          </w:tcPr>
          <w:p w14:paraId="23E19FF9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a) </w:t>
            </w: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>Xét tứ giác AIHK có</w:t>
            </w:r>
          </w:p>
          <w:p w14:paraId="21C2E967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IAK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o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 xml:space="preserve"> (gt)</m:t>
              </m:r>
            </m:oMath>
          </w:p>
          <w:p w14:paraId="4D80D501" w14:textId="77777777" w:rsidR="007A2B04" w:rsidRPr="0025685D" w:rsidRDefault="000000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AKH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o</m:t>
                  </m:r>
                </m:sup>
              </m:sSup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(D</m:t>
              </m:r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đối xứng với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H</m:t>
              </m:r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qua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C</m:t>
              </m:r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)</w:t>
            </w:r>
          </w:p>
          <w:p w14:paraId="6278773B" w14:textId="77777777" w:rsidR="007A2B04" w:rsidRPr="0025685D" w:rsidRDefault="000000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AIH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o</m:t>
                  </m:r>
                </m:sup>
              </m:sSup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(E</m:t>
              </m:r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đối xứng với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H</m:t>
              </m:r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qua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B</m:t>
              </m:r>
            </m:oMath>
            <w:r w:rsidR="007A2B04"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)</w:t>
            </w:r>
          </w:p>
          <w:p w14:paraId="44D7AE09" w14:textId="2D66ED38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=&gt;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IHK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là hình chữ nhật</w:t>
            </w: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(dhnb)</w:t>
            </w:r>
          </w:p>
        </w:tc>
        <w:tc>
          <w:tcPr>
            <w:tcW w:w="1149" w:type="dxa"/>
            <w:shd w:val="clear" w:color="auto" w:fill="auto"/>
          </w:tcPr>
          <w:p w14:paraId="213C6178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FB28F04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0253477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1F5DFEA2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</w:t>
            </w:r>
          </w:p>
          <w:p w14:paraId="1ACB2FEA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5A92EC" w14:textId="315184BC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33C32B78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7A2B04" w:rsidRPr="0025685D" w14:paraId="336506DA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5A158A8B" w14:textId="7777777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0770EFA9" w14:textId="77777777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75đ)</w:t>
            </w:r>
          </w:p>
        </w:tc>
        <w:tc>
          <w:tcPr>
            <w:tcW w:w="7684" w:type="dxa"/>
            <w:shd w:val="clear" w:color="auto" w:fill="auto"/>
          </w:tcPr>
          <w:p w14:paraId="34675546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Có ∆ADH cân tại A </w:t>
            </w:r>
            <w:r w:rsidRPr="0025685D">
              <w:rPr>
                <w:rFonts w:ascii="Times New Roman" w:eastAsia="Times New Roman" w:hAnsi="Times New Roman" w:cs="Times New Roman"/>
                <w:i/>
                <w:kern w:val="0"/>
                <w:sz w:val="26"/>
                <w:szCs w:val="26"/>
                <w:lang w:val="fr-FR"/>
                <w14:ligatures w14:val="none"/>
              </w:rPr>
              <w:t>(Vì AB là đường cao đồng thời là đường trung tuyến)</w:t>
            </w:r>
          </w:p>
          <w:p w14:paraId="7B3F309F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=&gt; AB là phân giác của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H</m:t>
                  </m:r>
                </m:e>
              </m:acc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B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HAB</m:t>
                  </m:r>
                </m:e>
              </m:acc>
            </m:oMath>
          </w:p>
          <w:p w14:paraId="42394DEE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>Có ∆AEH cân tại A</w:t>
            </w:r>
            <w:r w:rsidRPr="0025685D">
              <w:rPr>
                <w:rFonts w:ascii="Times New Roman" w:eastAsia="Times New Roman" w:hAnsi="Times New Roman" w:cs="Times New Roman"/>
                <w:i/>
                <w:kern w:val="0"/>
                <w:sz w:val="26"/>
                <w:szCs w:val="26"/>
                <w:lang w:val="fr-FR"/>
                <w14:ligatures w14:val="none"/>
              </w:rPr>
              <w:t xml:space="preserve">(AC là đường cao đồng thời là đường trung tuyến) </w:t>
            </w:r>
          </w:p>
          <w:p w14:paraId="2B6F7B34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 =&gt;  AC là phân giác của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EAH</m:t>
                  </m:r>
                </m:e>
              </m:acc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C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fr-FR"/>
                  <w14:ligatures w14:val="none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HAC</m:t>
                  </m:r>
                </m:e>
              </m:acc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>.</w:t>
            </w:r>
          </w:p>
          <w:p w14:paraId="6ED64843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BAH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+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HAC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sup>
              </m:sSup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nê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BAD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+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EAC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sup>
              </m:sSup>
            </m:oMath>
          </w:p>
          <w:p w14:paraId="2D9F3265" w14:textId="77777777" w:rsidR="007A2B04" w:rsidRPr="0025685D" w:rsidRDefault="007A2B04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E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1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sup>
              </m:sSup>
            </m:oMath>
          </w:p>
          <w:p w14:paraId="2E91B4AE" w14:textId="4F5D1080" w:rsidR="007A2B04" w:rsidRPr="0025685D" w:rsidRDefault="007A2B04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>=&gt; 3 điểm D, A, E thẳng hàng (đpcm).</w:t>
            </w:r>
          </w:p>
        </w:tc>
        <w:tc>
          <w:tcPr>
            <w:tcW w:w="1149" w:type="dxa"/>
            <w:shd w:val="clear" w:color="auto" w:fill="auto"/>
          </w:tcPr>
          <w:p w14:paraId="29F97BF2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B3DFC32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1D08FB4" w14:textId="6400C61B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02AF621E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96B4D1" w14:textId="44890E33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3A95D1F9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C60D542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4837D27" w14:textId="36A38799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7A2B04" w:rsidRPr="0025685D" w14:paraId="003FED78" w14:textId="77777777" w:rsidTr="002B0275">
        <w:trPr>
          <w:trHeight w:val="144"/>
        </w:trPr>
        <w:tc>
          <w:tcPr>
            <w:tcW w:w="1134" w:type="dxa"/>
            <w:shd w:val="clear" w:color="auto" w:fill="auto"/>
          </w:tcPr>
          <w:p w14:paraId="13FC3578" w14:textId="6B9F43DB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4</w:t>
            </w:r>
          </w:p>
          <w:p w14:paraId="4D9BF683" w14:textId="25E6BF48" w:rsidR="007A2B04" w:rsidRPr="0025685D" w:rsidRDefault="007A2B04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734CE916" w14:textId="22308A44" w:rsidR="007A2B04" w:rsidRPr="0025685D" w:rsidRDefault="00734DDC" w:rsidP="0025685D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96"/>
                <w:sz w:val="26"/>
                <w:szCs w:val="26"/>
                <w:lang w:val="vi-VN"/>
              </w:rPr>
              <w:object w:dxaOrig="6500" w:dyaOrig="2200" w14:anchorId="50AB409F">
                <v:shape id="_x0000_i1075" type="#_x0000_t75" style="width:321pt;height:108.75pt" o:ole="">
                  <v:imagedata r:id="rId100" o:title=""/>
                </v:shape>
                <o:OLEObject Type="Embed" ProgID="Equation.DSMT4" ShapeID="_x0000_i1075" DrawAspect="Content" ObjectID="_1795434110" r:id="rId101"/>
              </w:object>
            </w:r>
          </w:p>
        </w:tc>
        <w:tc>
          <w:tcPr>
            <w:tcW w:w="1149" w:type="dxa"/>
            <w:shd w:val="clear" w:color="auto" w:fill="auto"/>
          </w:tcPr>
          <w:p w14:paraId="0636E8E2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44BB337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48B5B8D" w14:textId="77777777" w:rsidR="00734DDC" w:rsidRPr="0025685D" w:rsidRDefault="00734DDC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41842B5" w14:textId="7777777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5F49110F" w14:textId="77777777" w:rsidR="007A2B04" w:rsidRPr="0025685D" w:rsidRDefault="007A2B04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896E79A" w14:textId="159702B7" w:rsidR="007A2B04" w:rsidRPr="0025685D" w:rsidRDefault="007A2B04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14:paraId="1DED7418" w14:textId="4EC42566" w:rsidR="00CB1400" w:rsidRPr="0025685D" w:rsidRDefault="00CB1400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sz w:val="26"/>
          <w:szCs w:val="26"/>
          <w:lang w:val="fr-FR"/>
        </w:rPr>
        <w:br w:type="page"/>
      </w:r>
    </w:p>
    <w:p w14:paraId="3FBEAD44" w14:textId="77777777" w:rsidR="00634A13" w:rsidRDefault="00634A13">
      <w:r>
        <w:lastRenderedPageBreak/>
        <w:br w:type="page"/>
      </w:r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CB1400" w:rsidRPr="0025685D" w14:paraId="13B37FE4" w14:textId="77777777" w:rsidTr="004E2EDD">
        <w:trPr>
          <w:trHeight w:val="1843"/>
        </w:trPr>
        <w:tc>
          <w:tcPr>
            <w:tcW w:w="5310" w:type="dxa"/>
          </w:tcPr>
          <w:p w14:paraId="439F8617" w14:textId="055C448E" w:rsidR="00CB1400" w:rsidRPr="006E5E7A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5E7A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PHÒNG GD&amp;ĐT QUẬN LONG BIÊN</w:t>
            </w:r>
          </w:p>
          <w:p w14:paraId="59E7F878" w14:textId="77777777" w:rsidR="00CB1400" w:rsidRPr="006E5E7A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5E7A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HANH AM</w:t>
            </w:r>
          </w:p>
          <w:p w14:paraId="333404D0" w14:textId="77777777" w:rsidR="00CB1400" w:rsidRPr="006E5E7A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5E7A">
              <w:rPr>
                <w:rFonts w:ascii="Times New Roman" w:hAnsi="Times New Roman" w:cs="Times New Roman"/>
                <w:b/>
                <w:sz w:val="26"/>
                <w:szCs w:val="26"/>
              </w:rPr>
              <w:t>NĂM HỌC 2024-2025</w:t>
            </w:r>
          </w:p>
          <w:p w14:paraId="6DA964A5" w14:textId="14C37D20" w:rsidR="00CB1400" w:rsidRPr="006E5E7A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E5E7A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Mã đề: T8-HK1-10</w:t>
            </w:r>
            <w:r w:rsidRPr="006E5E7A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2</w:t>
            </w:r>
          </w:p>
        </w:tc>
        <w:tc>
          <w:tcPr>
            <w:tcW w:w="5575" w:type="dxa"/>
          </w:tcPr>
          <w:p w14:paraId="1686F9EA" w14:textId="77777777" w:rsidR="00CB1400" w:rsidRPr="006E5E7A" w:rsidRDefault="00CB1400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6E5E7A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ĐỀ KIỂM TRA CUỐI HỌC KÌ I  </w:t>
            </w:r>
          </w:p>
          <w:p w14:paraId="532E561B" w14:textId="77777777" w:rsidR="00CB1400" w:rsidRPr="006E5E7A" w:rsidRDefault="00CB1400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6E5E7A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MÔN: TOÁN 8</w:t>
            </w:r>
          </w:p>
          <w:p w14:paraId="33AA2A51" w14:textId="77777777" w:rsidR="00CB1400" w:rsidRPr="006E5E7A" w:rsidRDefault="00CB1400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</w:pPr>
            <w:r w:rsidRPr="006E5E7A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Thời gian làm bài: 90 phút.</w:t>
            </w:r>
          </w:p>
          <w:p w14:paraId="22263D78" w14:textId="77777777" w:rsidR="00CB1400" w:rsidRPr="006E5E7A" w:rsidRDefault="00CB1400" w:rsidP="0025685D">
            <w:pPr>
              <w:spacing w:line="276" w:lineRule="auto"/>
              <w:ind w:right="4"/>
              <w:jc w:val="center"/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</w:pPr>
            <w:r w:rsidRPr="006E5E7A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Ngày kiểm tra: </w:t>
            </w:r>
            <w:r w:rsidRPr="006E5E7A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>25/12/2024</w:t>
            </w:r>
          </w:p>
          <w:p w14:paraId="3010E87B" w14:textId="77777777" w:rsidR="00CB1400" w:rsidRPr="006E5E7A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E5E7A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Đề thi gồm 2 trang)</w:t>
            </w:r>
          </w:p>
        </w:tc>
      </w:tr>
    </w:tbl>
    <w:p w14:paraId="306E205C" w14:textId="77777777" w:rsidR="00CB1400" w:rsidRPr="0025685D" w:rsidRDefault="00CB1400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I. TRẮC NGHIỆM KHÁCH QUAN (2 điểm)</w:t>
      </w:r>
    </w:p>
    <w:p w14:paraId="0BDC3135" w14:textId="77777777" w:rsidR="00CB1400" w:rsidRPr="0025685D" w:rsidRDefault="00CB1400" w:rsidP="0025685D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>Ghi lại chữ cái đứng trước câu trả lời đúng nhất cho các câu hỏi sau vào giấy kiểm tra.</w:t>
      </w:r>
    </w:p>
    <w:p w14:paraId="6126DA0E" w14:textId="77777777" w:rsidR="00CB1400" w:rsidRPr="0025685D" w:rsidRDefault="00CB1400" w:rsidP="0025685D">
      <w:pPr>
        <w:shd w:val="clear" w:color="auto" w:fill="FFFFFF"/>
        <w:tabs>
          <w:tab w:val="left" w:pos="720"/>
        </w:tabs>
        <w:spacing w:after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1: </w:t>
      </w:r>
      <w:r w:rsidRPr="0025685D">
        <w:rPr>
          <w:rFonts w:ascii="Times New Roman" w:hAnsi="Times New Roman" w:cs="Times New Roman"/>
          <w:sz w:val="26"/>
          <w:szCs w:val="26"/>
        </w:rPr>
        <w:t xml:space="preserve">Khẳng định nào sau đây là </w:t>
      </w:r>
      <w:r w:rsidRPr="0025685D">
        <w:rPr>
          <w:rFonts w:ascii="Times New Roman" w:hAnsi="Times New Roman" w:cs="Times New Roman"/>
          <w:b/>
          <w:sz w:val="26"/>
          <w:szCs w:val="26"/>
        </w:rPr>
        <w:t>sai</w:t>
      </w:r>
      <w:r w:rsidRPr="0025685D">
        <w:rPr>
          <w:rFonts w:ascii="Times New Roman" w:hAnsi="Times New Roman" w:cs="Times New Roman"/>
          <w:sz w:val="26"/>
          <w:szCs w:val="26"/>
        </w:rPr>
        <w:t>?</w:t>
      </w:r>
    </w:p>
    <w:p w14:paraId="2A8841A0" w14:textId="77777777" w:rsidR="00CB1400" w:rsidRPr="0025685D" w:rsidRDefault="00CB1400" w:rsidP="0025685D">
      <w:pPr>
        <w:spacing w:after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A.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position w:val="-4"/>
          <w:sz w:val="26"/>
          <w:szCs w:val="26"/>
        </w:rPr>
        <w:object w:dxaOrig="220" w:dyaOrig="160" w14:anchorId="6D81ABC1">
          <v:shape id="_x0000_i1142" type="#_x0000_t75" style="width:10.5pt;height:7.5pt" o:ole="">
            <v:imagedata r:id="rId102" o:title=""/>
          </v:shape>
          <o:OLEObject Type="Embed" ProgID="Equation.DSMT4" ShapeID="_x0000_i1142" DrawAspect="Content" ObjectID="_1795434111" r:id="rId103"/>
        </w:object>
      </w:r>
      <w:r w:rsidRPr="0025685D">
        <w:rPr>
          <w:rFonts w:ascii="Times New Roman" w:hAnsi="Times New Roman" w:cs="Times New Roman"/>
          <w:sz w:val="26"/>
          <w:szCs w:val="26"/>
        </w:rPr>
        <w:t xml:space="preserve">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= (A – B)(A + B)    </w:t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  <w:t xml:space="preserve">B. (A </w:t>
      </w:r>
      <w:r w:rsidRPr="0025685D">
        <w:rPr>
          <w:rFonts w:ascii="Times New Roman" w:hAnsi="Times New Roman" w:cs="Times New Roman"/>
          <w:position w:val="-4"/>
          <w:sz w:val="26"/>
          <w:szCs w:val="26"/>
        </w:rPr>
        <w:object w:dxaOrig="220" w:dyaOrig="160" w14:anchorId="22A70BEB">
          <v:shape id="_x0000_i1143" type="#_x0000_t75" style="width:10.5pt;height:7.5pt" o:ole="">
            <v:imagedata r:id="rId102" o:title=""/>
          </v:shape>
          <o:OLEObject Type="Embed" ProgID="Equation.DSMT4" ShapeID="_x0000_i1143" DrawAspect="Content" ObjectID="_1795434112" r:id="rId104"/>
        </w:object>
      </w:r>
      <w:r w:rsidRPr="0025685D">
        <w:rPr>
          <w:rFonts w:ascii="Times New Roman" w:hAnsi="Times New Roman" w:cs="Times New Roman"/>
          <w:sz w:val="26"/>
          <w:szCs w:val="26"/>
        </w:rPr>
        <w:t xml:space="preserve"> B)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=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– 2AB +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14:paraId="484A583D" w14:textId="78130403" w:rsidR="00CB1400" w:rsidRPr="0025685D" w:rsidRDefault="00CB1400" w:rsidP="0025685D">
      <w:pPr>
        <w:spacing w:after="6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C.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position w:val="-4"/>
          <w:sz w:val="26"/>
          <w:szCs w:val="26"/>
        </w:rPr>
        <w:object w:dxaOrig="220" w:dyaOrig="160" w14:anchorId="7D80F322">
          <v:shape id="_x0000_i1144" type="#_x0000_t75" style="width:10.5pt;height:7.5pt" o:ole="">
            <v:imagedata r:id="rId102" o:title=""/>
          </v:shape>
          <o:OLEObject Type="Embed" ProgID="Equation.DSMT4" ShapeID="_x0000_i1144" DrawAspect="Content" ObjectID="_1795434113" r:id="rId105"/>
        </w:object>
      </w:r>
      <w:r w:rsidRPr="0025685D">
        <w:rPr>
          <w:rFonts w:ascii="Times New Roman" w:hAnsi="Times New Roman" w:cs="Times New Roman"/>
          <w:sz w:val="26"/>
          <w:szCs w:val="26"/>
        </w:rPr>
        <w:t xml:space="preserve">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 xml:space="preserve">2  </w:t>
      </w:r>
      <w:r w:rsidRPr="0025685D">
        <w:rPr>
          <w:rFonts w:ascii="Times New Roman" w:hAnsi="Times New Roman" w:cs="Times New Roman"/>
          <w:sz w:val="26"/>
          <w:szCs w:val="26"/>
        </w:rPr>
        <w:t>= 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– 2AB +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25685D">
        <w:rPr>
          <w:rFonts w:ascii="Times New Roman" w:hAnsi="Times New Roman" w:cs="Times New Roman"/>
          <w:sz w:val="26"/>
          <w:szCs w:val="26"/>
        </w:rPr>
        <w:t>(</w:t>
      </w:r>
      <w:r w:rsidRPr="0025685D">
        <w:rPr>
          <w:rFonts w:ascii="Times New Roman" w:hAnsi="Times New Roman" w:cs="Times New Roman"/>
          <w:sz w:val="26"/>
          <w:szCs w:val="26"/>
        </w:rPr>
        <w:t>A +  B</w:t>
      </w:r>
      <w:r w:rsidRPr="0025685D">
        <w:rPr>
          <w:rFonts w:ascii="Times New Roman" w:hAnsi="Times New Roman" w:cs="Times New Roman"/>
          <w:sz w:val="26"/>
          <w:szCs w:val="26"/>
        </w:rPr>
        <w:t>)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= A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+ 2AB + B</w:t>
      </w:r>
      <w:r w:rsidRPr="0025685D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5685D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6727F014" w14:textId="77777777" w:rsidR="00CB1400" w:rsidRPr="0025685D" w:rsidRDefault="00CB1400" w:rsidP="0025685D">
      <w:pPr>
        <w:spacing w:after="6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2: </w: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Biểu thức </w:t>
      </w:r>
      <w:r w:rsidRPr="0025685D">
        <w:rPr>
          <w:rFonts w:ascii="Times New Roman" w:eastAsia="Calibri" w:hAnsi="Times New Roman" w:cs="Times New Roman"/>
          <w:position w:val="-26"/>
          <w:sz w:val="26"/>
          <w:szCs w:val="26"/>
        </w:rPr>
        <w:object w:dxaOrig="680" w:dyaOrig="680" w14:anchorId="56FC6B77">
          <v:shape id="_x0000_i1145" type="#_x0000_t75" style="width:34.5pt;height:35.25pt" o:ole="">
            <v:imagedata r:id="rId106" o:title=""/>
          </v:shape>
          <o:OLEObject Type="Embed" ProgID="Equation.DSMT4" ShapeID="_x0000_i1145" DrawAspect="Content" ObjectID="_1795434114" r:id="rId107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 xác định khi</w:t>
      </w:r>
    </w:p>
    <w:p w14:paraId="023219E5" w14:textId="77777777" w:rsidR="00CB1400" w:rsidRPr="0025685D" w:rsidRDefault="00CB1400" w:rsidP="0025685D">
      <w:pPr>
        <w:spacing w:after="6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40" w:dyaOrig="340" w14:anchorId="2CB3A7D9">
          <v:shape id="_x0000_i1146" type="#_x0000_t75" style="width:48pt;height:17.25pt" o:ole="">
            <v:imagedata r:id="rId108" o:title=""/>
          </v:shape>
          <o:OLEObject Type="Embed" ProgID="Equation.DSMT4" ShapeID="_x0000_i1146" DrawAspect="Content" ObjectID="_1795434115" r:id="rId109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  <w:t xml:space="preserve">B. </w:t>
      </w:r>
      <w:r w:rsidRPr="0025685D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20" w:dyaOrig="340" w14:anchorId="033AEDBA">
          <v:shape id="_x0000_i1147" type="#_x0000_t75" style="width:51.75pt;height:17.25pt" o:ole="">
            <v:imagedata r:id="rId110" o:title=""/>
          </v:shape>
          <o:OLEObject Type="Embed" ProgID="Equation.DSMT4" ShapeID="_x0000_i1147" DrawAspect="Content" ObjectID="_1795434116" r:id="rId111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</w:p>
    <w:p w14:paraId="57180583" w14:textId="2076CFAF" w:rsidR="00CB1400" w:rsidRPr="0025685D" w:rsidRDefault="00CB1400" w:rsidP="0025685D">
      <w:pPr>
        <w:spacing w:after="6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C. </w:t>
      </w:r>
      <w:r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20" w:dyaOrig="400" w14:anchorId="06BEAD66">
          <v:shape id="_x0000_i1148" type="#_x0000_t75" style="width:36pt;height:20.25pt" o:ole="">
            <v:imagedata r:id="rId112" o:title=""/>
          </v:shape>
          <o:OLEObject Type="Embed" ProgID="Equation.DSMT4" ShapeID="_x0000_i1148" DrawAspect="Content" ObjectID="_1795434117" r:id="rId113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</w:r>
      <w:r w:rsidRPr="0025685D">
        <w:rPr>
          <w:rFonts w:ascii="Times New Roman" w:eastAsia="Calibri" w:hAnsi="Times New Roman" w:cs="Times New Roman"/>
          <w:sz w:val="26"/>
          <w:szCs w:val="26"/>
        </w:rPr>
        <w:tab/>
        <w:t xml:space="preserve">D. </w:t>
      </w:r>
      <w:r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040" w:dyaOrig="400" w14:anchorId="5C0ED7B4">
          <v:shape id="_x0000_i1201" type="#_x0000_t75" style="width:52.5pt;height:20.25pt" o:ole="">
            <v:imagedata r:id="rId114" o:title=""/>
          </v:shape>
          <o:OLEObject Type="Embed" ProgID="Equation.DSMT4" ShapeID="_x0000_i1201" DrawAspect="Content" ObjectID="_1795434118" r:id="rId115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và </w:t>
      </w:r>
      <w:r w:rsidRPr="0025685D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40" w:dyaOrig="340" w14:anchorId="40760752">
          <v:shape id="_x0000_i1150" type="#_x0000_t75" style="width:48pt;height:17.25pt" o:ole="">
            <v:imagedata r:id="rId108" o:title=""/>
          </v:shape>
          <o:OLEObject Type="Embed" ProgID="Equation.DSMT4" ShapeID="_x0000_i1150" DrawAspect="Content" ObjectID="_1795434119" r:id="rId116"/>
        </w:objec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4F984995" w14:textId="77777777" w:rsidR="00CB1400" w:rsidRPr="0025685D" w:rsidRDefault="00CB1400" w:rsidP="0025685D">
      <w:pPr>
        <w:tabs>
          <w:tab w:val="left" w:pos="284"/>
          <w:tab w:val="left" w:pos="2835"/>
          <w:tab w:val="left" w:pos="5245"/>
          <w:tab w:val="left" w:pos="7797"/>
        </w:tabs>
        <w:spacing w:line="276" w:lineRule="auto"/>
        <w:ind w:right="3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Phân thức nào dưới đây bằng với phân thức </w:t>
      </w:r>
      <w:r w:rsidRPr="0025685D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80" w:dyaOrig="660" w14:anchorId="0B03B7C6">
          <v:shape id="_x0000_i1151" type="#_x0000_t75" style="width:33.75pt;height:33.75pt" o:ole="">
            <v:imagedata r:id="rId117" o:title=""/>
          </v:shape>
          <o:OLEObject Type="Embed" ProgID="Equation.DSMT4" ShapeID="_x0000_i1151" DrawAspect="Content" ObjectID="_1795434120" r:id="rId118"/>
        </w:object>
      </w:r>
      <w:r w:rsidRPr="0025685D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 ?</w:t>
      </w:r>
    </w:p>
    <w:p w14:paraId="15E685B2" w14:textId="3AA756BB" w:rsidR="00CB1400" w:rsidRPr="0025685D" w:rsidRDefault="00CB1400" w:rsidP="0025685D">
      <w:pPr>
        <w:tabs>
          <w:tab w:val="left" w:pos="284"/>
          <w:tab w:val="left" w:pos="2835"/>
          <w:tab w:val="left" w:pos="5103"/>
          <w:tab w:val="left" w:pos="7740"/>
        </w:tabs>
        <w:spacing w:line="276" w:lineRule="auto"/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>A.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203CED" w:rsidRPr="0025685D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760" w:dyaOrig="700" w14:anchorId="28ADD862">
          <v:shape id="_x0000_i1765" type="#_x0000_t75" style="width:37.5pt;height:35.25pt" o:ole="">
            <v:imagedata r:id="rId119" o:title=""/>
          </v:shape>
          <o:OLEObject Type="Embed" ProgID="Equation.DSMT4" ShapeID="_x0000_i1765" DrawAspect="Content" ObjectID="_1795434121" r:id="rId120"/>
        </w:object>
      </w:r>
      <w:r w:rsidRPr="0025685D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40" w:dyaOrig="320" w14:anchorId="3052FCF2">
          <v:shape id="_x0000_i1153" type="#_x0000_t75" style="width:46.5pt;height:16.5pt" o:ole="">
            <v:imagedata r:id="rId121" o:title=""/>
          </v:shape>
          <o:OLEObject Type="Embed" ProgID="Equation.DSMT4" ShapeID="_x0000_i1153" DrawAspect="Content" ObjectID="_1795434122" r:id="rId122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ab/>
        <w:t xml:space="preserve">B. </w:t>
      </w:r>
      <w:r w:rsidR="00203CED" w:rsidRPr="0025685D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760" w:dyaOrig="700" w14:anchorId="7ABEA57B">
          <v:shape id="_x0000_i1767" type="#_x0000_t75" style="width:37.5pt;height:35.25pt" o:ole="">
            <v:imagedata r:id="rId123" o:title=""/>
          </v:shape>
          <o:OLEObject Type="Embed" ProgID="Equation.DSMT4" ShapeID="_x0000_i1767" DrawAspect="Content" ObjectID="_1795434123" r:id="rId124"/>
        </w:object>
      </w:r>
      <w:r w:rsidRPr="0025685D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940" w:dyaOrig="320" w14:anchorId="7EDF4A27">
          <v:shape id="_x0000_i1762" type="#_x0000_t75" style="width:46.5pt;height:16.5pt" o:ole="">
            <v:imagedata r:id="rId121" o:title=""/>
          </v:shape>
          <o:OLEObject Type="Embed" ProgID="Equation.DSMT4" ShapeID="_x0000_i1762" DrawAspect="Content" ObjectID="_1795434124" r:id="rId125"/>
        </w:object>
      </w:r>
      <w:r w:rsidR="00927F92" w:rsidRPr="0025685D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>C.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</w:t>
      </w:r>
      <w:r w:rsidR="00203CED" w:rsidRPr="0025685D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760" w:dyaOrig="660" w14:anchorId="572CBEB7">
          <v:shape id="_x0000_i1769" type="#_x0000_t75" style="width:37.5pt;height:33.75pt" o:ole="">
            <v:imagedata r:id="rId126" o:title=""/>
          </v:shape>
          <o:OLEObject Type="Embed" ProgID="Equation.DSMT4" ShapeID="_x0000_i1769" DrawAspect="Content" ObjectID="_1795434125" r:id="rId127"/>
        </w:object>
      </w:r>
      <w:r w:rsidR="00203CED" w:rsidRPr="0025685D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20" w:dyaOrig="320" w14:anchorId="7759F775">
          <v:shape id="_x0000_i1771" type="#_x0000_t75" style="width:35.25pt;height:16.5pt" o:ole="">
            <v:imagedata r:id="rId128" o:title=""/>
          </v:shape>
          <o:OLEObject Type="Embed" ProgID="Equation.DSMT4" ShapeID="_x0000_i1771" DrawAspect="Content" ObjectID="_1795434126" r:id="rId129"/>
        </w:object>
      </w:r>
      <w:r w:rsidR="00927F92" w:rsidRPr="0025685D">
        <w:rPr>
          <w:rFonts w:ascii="Times New Roman" w:eastAsia="Times New Roman" w:hAnsi="Times New Roman" w:cs="Times New Roman"/>
          <w:sz w:val="26"/>
          <w:szCs w:val="26"/>
        </w:rPr>
        <w:tab/>
      </w:r>
      <w:r w:rsidRPr="0025685D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D. </w:t>
      </w:r>
      <w:r w:rsidR="00361039" w:rsidRPr="0025685D">
        <w:rPr>
          <w:rFonts w:ascii="Times New Roman" w:hAnsi="Times New Roman" w:cs="Times New Roman"/>
          <w:color w:val="000000"/>
          <w:position w:val="-28"/>
          <w:sz w:val="26"/>
          <w:szCs w:val="26"/>
        </w:rPr>
        <w:object w:dxaOrig="760" w:dyaOrig="700" w14:anchorId="6A9D58C1">
          <v:shape id="_x0000_i1203" type="#_x0000_t75" style="width:37.5pt;height:35.25pt" o:ole="">
            <v:imagedata r:id="rId130" o:title=""/>
          </v:shape>
          <o:OLEObject Type="Embed" ProgID="Equation.DSMT4" ShapeID="_x0000_i1203" DrawAspect="Content" ObjectID="_1795434127" r:id="rId131"/>
        </w:object>
      </w:r>
      <w:r w:rsidR="00203CED" w:rsidRPr="0025685D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740" w:dyaOrig="320" w14:anchorId="3162E1FE">
          <v:shape id="_x0000_i1773" type="#_x0000_t75" style="width:36.75pt;height:16.5pt" o:ole="">
            <v:imagedata r:id="rId132" o:title=""/>
          </v:shape>
          <o:OLEObject Type="Embed" ProgID="Equation.DSMT4" ShapeID="_x0000_i1773" DrawAspect="Content" ObjectID="_1795434128" r:id="rId133"/>
        </w:object>
      </w:r>
    </w:p>
    <w:p w14:paraId="47A3BE7A" w14:textId="77777777" w:rsidR="00CB1400" w:rsidRPr="0025685D" w:rsidRDefault="00CB1400" w:rsidP="0025685D">
      <w:pPr>
        <w:tabs>
          <w:tab w:val="left" w:pos="1743"/>
        </w:tabs>
        <w:spacing w:line="276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o hàm số </w:t>
      </w:r>
      <w:r w:rsidRPr="0025685D">
        <w:rPr>
          <w:rFonts w:ascii="Times New Roman" w:hAnsi="Times New Roman" w:cs="Times New Roman"/>
          <w:position w:val="-10"/>
          <w:sz w:val="26"/>
          <w:szCs w:val="26"/>
        </w:rPr>
        <w:object w:dxaOrig="1380" w:dyaOrig="320" w14:anchorId="3984AD1C">
          <v:shape id="_x0000_i1159" type="#_x0000_t75" style="width:69pt;height:15.75pt" o:ole="">
            <v:imagedata r:id="rId134" o:title=""/>
          </v:shape>
          <o:OLEObject Type="Embed" ProgID="Equation.DSMT4" ShapeID="_x0000_i1159" DrawAspect="Content" ObjectID="_1795434129" r:id="rId135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, tính </w:t>
      </w:r>
      <w:r w:rsidRPr="0025685D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31F1CADD">
          <v:shape id="_x0000_i1160" type="#_x0000_t75" style="width:26.25pt;height:15.75pt" o:ole="">
            <v:imagedata r:id="rId136" o:title=""/>
          </v:shape>
          <o:OLEObject Type="Embed" ProgID="Equation.DSMT4" ShapeID="_x0000_i1160" DrawAspect="Content" ObjectID="_1795434130" r:id="rId137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>.</w:t>
      </w:r>
    </w:p>
    <w:p w14:paraId="6FCF2CBA" w14:textId="77777777" w:rsidR="00CB1400" w:rsidRPr="0025685D" w:rsidRDefault="00CB1400" w:rsidP="0025685D">
      <w:pPr>
        <w:tabs>
          <w:tab w:val="left" w:pos="284"/>
        </w:tabs>
        <w:spacing w:line="276" w:lineRule="auto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A. </w:t>
      </w:r>
      <w:r w:rsidRPr="0025685D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240042E6">
          <v:shape id="_x0000_i1161" type="#_x0000_t75" style="width:51pt;height:16.5pt" o:ole="">
            <v:imagedata r:id="rId138" o:title=""/>
          </v:shape>
          <o:OLEObject Type="Embed" ProgID="Equation.DSMT4" ShapeID="_x0000_i1161" DrawAspect="Content" ObjectID="_1795434131" r:id="rId139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ab/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B. </w:t>
      </w:r>
      <w:r w:rsidRPr="0025685D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39133763">
          <v:shape id="_x0000_i1162" type="#_x0000_t75" style="width:50.25pt;height:15.75pt" o:ole="">
            <v:imagedata r:id="rId140" o:title=""/>
          </v:shape>
          <o:OLEObject Type="Embed" ProgID="Equation.DSMT4" ShapeID="_x0000_i1162" DrawAspect="Content" ObjectID="_1795434132" r:id="rId141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   C. </w:t>
      </w:r>
      <w:r w:rsidRPr="0025685D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3140B5E5">
          <v:shape id="_x0000_i1163" type="#_x0000_t75" style="width:44.25pt;height:15.75pt" o:ole="">
            <v:imagedata r:id="rId142" o:title=""/>
          </v:shape>
          <o:OLEObject Type="Embed" ProgID="Equation.DSMT4" ShapeID="_x0000_i1163" DrawAspect="Content" ObjectID="_1795434133" r:id="rId143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    </w: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ab/>
        <w:t xml:space="preserve">         D. </w:t>
      </w:r>
      <w:r w:rsidRPr="0025685D">
        <w:rPr>
          <w:rFonts w:ascii="Times New Roman" w:hAnsi="Times New Roman" w:cs="Times New Roman"/>
          <w:position w:val="-10"/>
          <w:sz w:val="26"/>
          <w:szCs w:val="26"/>
        </w:rPr>
        <w:object w:dxaOrig="880" w:dyaOrig="320" w14:anchorId="1A8EDF5F">
          <v:shape id="_x0000_i1164" type="#_x0000_t75" style="width:44.25pt;height:15.75pt" o:ole="">
            <v:imagedata r:id="rId144" o:title=""/>
          </v:shape>
          <o:OLEObject Type="Embed" ProgID="Equation.DSMT4" ShapeID="_x0000_i1164" DrawAspect="Content" ObjectID="_1795434134" r:id="rId145"/>
        </w:object>
      </w:r>
      <w:r w:rsidRPr="0025685D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     </w:t>
      </w:r>
    </w:p>
    <w:p w14:paraId="79F3D6AD" w14:textId="77777777" w:rsidR="00CB1400" w:rsidRPr="0025685D" w:rsidRDefault="00CB1400" w:rsidP="0025685D">
      <w:pPr>
        <w:tabs>
          <w:tab w:val="left" w:pos="284"/>
          <w:tab w:val="left" w:pos="2835"/>
          <w:tab w:val="left" w:pos="5245"/>
          <w:tab w:val="left" w:pos="7797"/>
        </w:tabs>
        <w:spacing w:after="60" w:line="276" w:lineRule="auto"/>
        <w:ind w:right="3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5685D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</w:t>
      </w:r>
      <w:r w:rsidRPr="0025685D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Pr="0025685D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Hình chóp </w:t>
      </w:r>
      <w:r w:rsidRPr="0025685D">
        <w:rPr>
          <w:rFonts w:ascii="Times New Roman" w:hAnsi="Times New Roman" w:cs="Times New Roman"/>
          <w:bCs/>
          <w:sz w:val="26"/>
          <w:szCs w:val="26"/>
        </w:rPr>
        <w:t>tam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giác đều có </w:t>
      </w:r>
      <w:r w:rsidRPr="0025685D">
        <w:rPr>
          <w:rFonts w:ascii="Times New Roman" w:hAnsi="Times New Roman" w:cs="Times New Roman"/>
          <w:bCs/>
          <w:sz w:val="26"/>
          <w:szCs w:val="26"/>
        </w:rPr>
        <w:t>mặt đáy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hình gì?</w:t>
      </w:r>
    </w:p>
    <w:p w14:paraId="1A7F9579" w14:textId="0AE7A0EA" w:rsidR="00CB1400" w:rsidRPr="0025685D" w:rsidRDefault="00CB1400" w:rsidP="0025685D">
      <w:pPr>
        <w:tabs>
          <w:tab w:val="left" w:pos="284"/>
          <w:tab w:val="left" w:pos="2835"/>
          <w:tab w:val="left" w:pos="5245"/>
          <w:tab w:val="left" w:pos="7797"/>
        </w:tabs>
        <w:spacing w:after="60" w:line="276" w:lineRule="auto"/>
        <w:ind w:right="-284"/>
        <w:rPr>
          <w:rFonts w:ascii="Times New Roman" w:hAnsi="Times New Roman" w:cs="Times New Roman"/>
          <w:bCs/>
          <w:sz w:val="26"/>
          <w:szCs w:val="26"/>
        </w:rPr>
      </w:pP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>A.</w:t>
      </w:r>
      <w:r w:rsidR="00203CED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>Tam giác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>B. Tam giác cân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>C</w:t>
      </w:r>
      <w:r w:rsidRPr="0025685D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>Tam giác đều</w: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>D. Tam giác vuông</w:t>
      </w:r>
    </w:p>
    <w:p w14:paraId="2B9608B8" w14:textId="77777777" w:rsidR="00CB1400" w:rsidRPr="0025685D" w:rsidRDefault="00CB1400" w:rsidP="0025685D">
      <w:pPr>
        <w:tabs>
          <w:tab w:val="left" w:pos="284"/>
          <w:tab w:val="left" w:pos="2835"/>
          <w:tab w:val="left" w:pos="5245"/>
          <w:tab w:val="left" w:pos="7797"/>
        </w:tabs>
        <w:spacing w:line="276" w:lineRule="auto"/>
        <w:ind w:right="6"/>
        <w:rPr>
          <w:rFonts w:ascii="Times New Roman" w:eastAsia="+mn-ea" w:hAnsi="Times New Roman" w:cs="Times New Roman"/>
          <w:bCs/>
          <w:kern w:val="24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25685D">
        <w:rPr>
          <w:rFonts w:ascii="Times New Roman" w:eastAsia="+mn-ea" w:hAnsi="Times New Roman" w:cs="Times New Roman"/>
          <w:bCs/>
          <w:kern w:val="24"/>
          <w:sz w:val="26"/>
          <w:szCs w:val="26"/>
          <w:lang w:val="fr-FR"/>
        </w:rPr>
        <w:t xml:space="preserve">Cho </w:t>
      </w:r>
      <w:r w:rsidRPr="0025685D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761BF66E">
          <v:shape id="_x0000_i1165" type="#_x0000_t75" style="width:34.5pt;height:15pt" o:ole="">
            <v:imagedata r:id="rId146" o:title=""/>
          </v:shape>
          <o:OLEObject Type="Embed" ProgID="Equation.DSMT4" ShapeID="_x0000_i1165" DrawAspect="Content" ObjectID="_1795434135" r:id="rId147"/>
        </w:object>
      </w:r>
      <w:r w:rsidRPr="0025685D">
        <w:rPr>
          <w:rFonts w:ascii="Times New Roman" w:eastAsia="+mn-ea" w:hAnsi="Times New Roman" w:cs="Times New Roman"/>
          <w:bCs/>
          <w:kern w:val="24"/>
          <w:sz w:val="26"/>
          <w:szCs w:val="26"/>
          <w:lang w:val="fr-FR"/>
        </w:rPr>
        <w:t xml:space="preserve">vuông cân tại </w:t>
      </w:r>
      <w:r w:rsidRPr="0025685D">
        <w:rPr>
          <w:rFonts w:ascii="Times New Roman" w:eastAsia="+mn-ea" w:hAnsi="Times New Roman" w:cs="Times New Roman"/>
          <w:bCs/>
          <w:kern w:val="24"/>
          <w:position w:val="-4"/>
          <w:sz w:val="26"/>
          <w:szCs w:val="26"/>
          <w:lang w:val="fr-FR"/>
        </w:rPr>
        <w:object w:dxaOrig="240" w:dyaOrig="260" w14:anchorId="29C9DFA2">
          <v:shape id="_x0000_i1166" type="#_x0000_t75" style="width:12pt;height:12.75pt" o:ole="">
            <v:imagedata r:id="rId148" o:title=""/>
          </v:shape>
          <o:OLEObject Type="Embed" ProgID="Equation.DSMT4" ShapeID="_x0000_i1166" DrawAspect="Content" ObjectID="_1795434136" r:id="rId149"/>
        </w:object>
      </w:r>
      <w:r w:rsidRPr="0025685D">
        <w:rPr>
          <w:rFonts w:ascii="Times New Roman" w:eastAsia="+mn-ea" w:hAnsi="Times New Roman" w:cs="Times New Roman"/>
          <w:bCs/>
          <w:kern w:val="24"/>
          <w:sz w:val="26"/>
          <w:szCs w:val="26"/>
        </w:rPr>
        <w:t xml:space="preserve">. Hệ thức nào dưới đây </w:t>
      </w:r>
      <w:r w:rsidRPr="0025685D">
        <w:rPr>
          <w:rFonts w:ascii="Times New Roman" w:eastAsia="+mn-ea" w:hAnsi="Times New Roman" w:cs="Times New Roman"/>
          <w:b/>
          <w:kern w:val="24"/>
          <w:sz w:val="26"/>
          <w:szCs w:val="26"/>
        </w:rPr>
        <w:t>SAI</w:t>
      </w:r>
      <w:r w:rsidRPr="0025685D">
        <w:rPr>
          <w:rFonts w:ascii="Times New Roman" w:eastAsia="+mn-ea" w:hAnsi="Times New Roman" w:cs="Times New Roman"/>
          <w:bCs/>
          <w:kern w:val="24"/>
          <w:sz w:val="26"/>
          <w:szCs w:val="26"/>
        </w:rPr>
        <w:t>?</w:t>
      </w:r>
    </w:p>
    <w:p w14:paraId="6870EA59" w14:textId="40B729C3" w:rsidR="00CB1400" w:rsidRPr="0025685D" w:rsidRDefault="00CB1400" w:rsidP="0025685D">
      <w:pPr>
        <w:tabs>
          <w:tab w:val="left" w:pos="284"/>
          <w:tab w:val="left" w:pos="2835"/>
          <w:tab w:val="left" w:pos="5245"/>
          <w:tab w:val="left" w:pos="7797"/>
        </w:tabs>
        <w:spacing w:after="60" w:line="276" w:lineRule="auto"/>
        <w:ind w:right="3"/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. </w:t>
      </w:r>
      <w:r w:rsidRPr="0025685D">
        <w:rPr>
          <w:rFonts w:ascii="Times New Roman" w:eastAsia="+mn-ea" w:hAnsi="Times New Roman" w:cs="Times New Roman"/>
          <w:bCs/>
          <w:kern w:val="24"/>
          <w:position w:val="-6"/>
          <w:sz w:val="26"/>
          <w:szCs w:val="26"/>
        </w:rPr>
        <w:object w:dxaOrig="1140" w:dyaOrig="279" w14:anchorId="4095257D">
          <v:shape id="_x0000_i1167" type="#_x0000_t75" style="width:57pt;height:14.25pt" o:ole="">
            <v:imagedata r:id="rId150" o:title=""/>
          </v:shape>
          <o:OLEObject Type="Embed" ProgID="Equation.DSMT4" ShapeID="_x0000_i1167" DrawAspect="Content" ObjectID="_1795434137" r:id="rId151"/>
        </w:objec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B. </w:t>
      </w:r>
      <w:r w:rsidRPr="0025685D">
        <w:rPr>
          <w:rFonts w:ascii="Times New Roman" w:eastAsia="+mn-ea" w:hAnsi="Times New Roman" w:cs="Times New Roman"/>
          <w:bCs/>
          <w:kern w:val="24"/>
          <w:position w:val="-6"/>
          <w:sz w:val="26"/>
          <w:szCs w:val="26"/>
        </w:rPr>
        <w:object w:dxaOrig="1800" w:dyaOrig="320" w14:anchorId="34CC0BDF">
          <v:shape id="_x0000_i1168" type="#_x0000_t75" style="width:90pt;height:16.5pt" o:ole="">
            <v:imagedata r:id="rId152" o:title=""/>
          </v:shape>
          <o:OLEObject Type="Embed" ProgID="Equation.DSMT4" ShapeID="_x0000_i1168" DrawAspect="Content" ObjectID="_1795434138" r:id="rId153"/>
        </w:objec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C. </w:t>
      </w:r>
      <w:r w:rsidRPr="0025685D">
        <w:rPr>
          <w:rFonts w:ascii="Times New Roman" w:eastAsia="+mn-ea" w:hAnsi="Times New Roman" w:cs="Times New Roman"/>
          <w:bCs/>
          <w:kern w:val="24"/>
          <w:position w:val="-6"/>
          <w:sz w:val="26"/>
          <w:szCs w:val="26"/>
        </w:rPr>
        <w:object w:dxaOrig="1800" w:dyaOrig="320" w14:anchorId="12F02D3A">
          <v:shape id="_x0000_i1169" type="#_x0000_t75" style="width:90pt;height:16.5pt" o:ole="">
            <v:imagedata r:id="rId154" o:title=""/>
          </v:shape>
          <o:OLEObject Type="Embed" ProgID="Equation.DSMT4" ShapeID="_x0000_i1169" DrawAspect="Content" ObjectID="_1795434139" r:id="rId155"/>
        </w:object>
      </w:r>
      <w:r w:rsidRPr="0025685D">
        <w:rPr>
          <w:rFonts w:ascii="Times New Roman" w:hAnsi="Times New Roman" w:cs="Times New Roman"/>
          <w:bCs/>
          <w:sz w:val="26"/>
          <w:szCs w:val="26"/>
          <w:lang w:val="vi-VN"/>
        </w:rPr>
        <w:tab/>
        <w:t xml:space="preserve">D. </w:t>
      </w:r>
      <w:r w:rsidRPr="0025685D">
        <w:rPr>
          <w:rFonts w:ascii="Times New Roman" w:eastAsia="+mn-ea" w:hAnsi="Times New Roman" w:cs="Times New Roman"/>
          <w:bCs/>
          <w:kern w:val="24"/>
          <w:position w:val="-6"/>
          <w:sz w:val="26"/>
          <w:szCs w:val="26"/>
        </w:rPr>
        <w:object w:dxaOrig="1320" w:dyaOrig="320" w14:anchorId="2303BAED">
          <v:shape id="_x0000_i1170" type="#_x0000_t75" style="width:65.25pt;height:16.5pt" o:ole="">
            <v:imagedata r:id="rId156" o:title=""/>
          </v:shape>
          <o:OLEObject Type="Embed" ProgID="Equation.DSMT4" ShapeID="_x0000_i1170" DrawAspect="Content" ObjectID="_1795434140" r:id="rId157"/>
        </w:object>
      </w:r>
    </w:p>
    <w:p w14:paraId="4EDB353E" w14:textId="77777777" w:rsidR="00CB1400" w:rsidRPr="0025685D" w:rsidRDefault="00CB1400" w:rsidP="0025685D">
      <w:pPr>
        <w:tabs>
          <w:tab w:val="left" w:pos="284"/>
          <w:tab w:val="left" w:pos="2835"/>
          <w:tab w:val="left" w:pos="5245"/>
          <w:tab w:val="left" w:pos="7797"/>
        </w:tabs>
        <w:spacing w:after="60" w:line="276" w:lineRule="auto"/>
        <w:ind w:right="3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</w:rPr>
        <w:t xml:space="preserve">Câu 7: </w:t>
      </w:r>
      <w:r w:rsidRPr="0025685D">
        <w:rPr>
          <w:rFonts w:ascii="Times New Roman" w:hAnsi="Times New Roman" w:cs="Times New Roman"/>
          <w:sz w:val="26"/>
          <w:szCs w:val="26"/>
        </w:rPr>
        <w:t xml:space="preserve">Hình bình hành có một góc vuông là </w:t>
      </w:r>
    </w:p>
    <w:p w14:paraId="081462F1" w14:textId="0892006E" w:rsidR="00CB1400" w:rsidRPr="0025685D" w:rsidRDefault="00CB1400" w:rsidP="0025685D">
      <w:pPr>
        <w:tabs>
          <w:tab w:val="left" w:pos="2880"/>
          <w:tab w:val="left" w:pos="5220"/>
          <w:tab w:val="left" w:pos="7830"/>
        </w:tabs>
        <w:spacing w:after="60" w:line="276" w:lineRule="auto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</w:rPr>
        <w:t>A. hình thoi</w:t>
      </w:r>
      <w:r w:rsidR="00255F07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B. hình vuông</w:t>
      </w:r>
      <w:r w:rsidR="00361039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C. hình chữ nh</w:t>
      </w:r>
      <w:r w:rsidR="00255F07" w:rsidRPr="0025685D">
        <w:rPr>
          <w:rFonts w:ascii="Times New Roman" w:hAnsi="Times New Roman" w:cs="Times New Roman"/>
          <w:sz w:val="26"/>
          <w:szCs w:val="26"/>
        </w:rPr>
        <w:t>ật</w:t>
      </w:r>
      <w:r w:rsidR="00255F07" w:rsidRPr="0025685D">
        <w:rPr>
          <w:rFonts w:ascii="Times New Roman" w:hAnsi="Times New Roman" w:cs="Times New Roman"/>
          <w:sz w:val="26"/>
          <w:szCs w:val="26"/>
        </w:rPr>
        <w:tab/>
      </w:r>
      <w:r w:rsidRPr="0025685D">
        <w:rPr>
          <w:rFonts w:ascii="Times New Roman" w:hAnsi="Times New Roman" w:cs="Times New Roman"/>
          <w:sz w:val="26"/>
          <w:szCs w:val="26"/>
        </w:rPr>
        <w:t>D. hình thang</w:t>
      </w:r>
    </w:p>
    <w:p w14:paraId="11246EC7" w14:textId="18412648" w:rsidR="00CB1400" w:rsidRPr="0025685D" w:rsidRDefault="00CB1400" w:rsidP="0025685D">
      <w:pPr>
        <w:spacing w:after="6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>Câu 8</w:t>
      </w:r>
      <w:r w:rsidR="00361039" w:rsidRPr="0025685D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25685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sz w:val="26"/>
          <w:szCs w:val="26"/>
          <w:lang w:val="nl-NL"/>
        </w:rPr>
        <w:t>Điền từ thích hợp vào chỗ trống: “Tứ giác có hai đường chéo … là hình thoi”</w:t>
      </w:r>
    </w:p>
    <w:p w14:paraId="3DBA76C0" w14:textId="77777777" w:rsidR="00CB1400" w:rsidRPr="0025685D" w:rsidRDefault="00CB1400" w:rsidP="0025685D">
      <w:pPr>
        <w:spacing w:after="6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hAnsi="Times New Roman" w:cs="Times New Roman"/>
          <w:sz w:val="26"/>
          <w:szCs w:val="26"/>
          <w:lang w:val="nl-NL"/>
        </w:rPr>
        <w:t xml:space="preserve">A. bằng nhau              </w:t>
      </w:r>
    </w:p>
    <w:p w14:paraId="356A6EE7" w14:textId="77777777" w:rsidR="00CB1400" w:rsidRPr="0025685D" w:rsidRDefault="00CB1400" w:rsidP="0025685D">
      <w:pPr>
        <w:spacing w:after="6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hAnsi="Times New Roman" w:cs="Times New Roman"/>
          <w:sz w:val="26"/>
          <w:szCs w:val="26"/>
          <w:lang w:val="nl-NL"/>
        </w:rPr>
        <w:t>B. giao nhau tại trung điểm mỗi đường và vuông góc với nhau</w:t>
      </w:r>
    </w:p>
    <w:p w14:paraId="4F2D74E0" w14:textId="77777777" w:rsidR="00CB1400" w:rsidRPr="0025685D" w:rsidRDefault="00CB1400" w:rsidP="0025685D">
      <w:pPr>
        <w:spacing w:after="6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hAnsi="Times New Roman" w:cs="Times New Roman"/>
          <w:sz w:val="26"/>
          <w:szCs w:val="26"/>
          <w:lang w:val="nl-NL"/>
        </w:rPr>
        <w:t>C. giao nhau tại trung điểm mỗi đường</w:t>
      </w:r>
    </w:p>
    <w:p w14:paraId="1DE990DD" w14:textId="77777777" w:rsidR="00CB1400" w:rsidRPr="0025685D" w:rsidRDefault="00CB1400" w:rsidP="0025685D">
      <w:pPr>
        <w:spacing w:after="60" w:line="276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25685D">
        <w:rPr>
          <w:rFonts w:ascii="Times New Roman" w:hAnsi="Times New Roman" w:cs="Times New Roman"/>
          <w:sz w:val="26"/>
          <w:szCs w:val="26"/>
          <w:lang w:val="nl-NL"/>
        </w:rPr>
        <w:t>D. bằng nhau và giao nhau tại trung điểm mỗi đường</w:t>
      </w:r>
    </w:p>
    <w:p w14:paraId="729E9EC6" w14:textId="77777777" w:rsidR="00CB1400" w:rsidRPr="0025685D" w:rsidRDefault="00CB1400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>II. CÂU HỎI TỰ LUẬN (8 điểm)</w:t>
      </w:r>
    </w:p>
    <w:p w14:paraId="4A3E150E" w14:textId="21177F21" w:rsidR="00CB1400" w:rsidRPr="0025685D" w:rsidRDefault="00CB1400" w:rsidP="0025685D">
      <w:pPr>
        <w:tabs>
          <w:tab w:val="left" w:pos="100"/>
          <w:tab w:val="left" w:pos="2780"/>
          <w:tab w:val="left" w:pos="5620"/>
          <w:tab w:val="left" w:pos="8440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Calibri" w:hAnsi="Times New Roman" w:cs="Times New Roman"/>
          <w:bCs/>
          <w:sz w:val="26"/>
          <w:szCs w:val="26"/>
          <w:lang w:val="es-ES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9: </w:t>
      </w:r>
      <w:r w:rsidRPr="0025685D">
        <w:rPr>
          <w:rFonts w:ascii="Times New Roman" w:eastAsia="Calibri" w:hAnsi="Times New Roman" w:cs="Times New Roman"/>
          <w:i/>
          <w:sz w:val="26"/>
          <w:szCs w:val="26"/>
          <w:lang w:val="es-ES"/>
        </w:rPr>
        <w:t>(1 điểm)</w: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4ABA8F21" w14:textId="04EFAB1B" w:rsidR="00CB1400" w:rsidRPr="0025685D" w:rsidRDefault="00CB1400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s-ES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a) Phân tích đa thức thành nhân tử: </w:t>
      </w:r>
      <w:r w:rsidR="00255F07" w:rsidRPr="0025685D">
        <w:rPr>
          <w:rFonts w:ascii="Times New Roman" w:eastAsia="Calibri" w:hAnsi="Times New Roman" w:cs="Times New Roman"/>
          <w:position w:val="-10"/>
          <w:sz w:val="26"/>
          <w:szCs w:val="26"/>
          <w:lang w:val="es-ES"/>
        </w:rPr>
        <w:object w:dxaOrig="1840" w:dyaOrig="380" w14:anchorId="59393794">
          <v:shape id="_x0000_i1205" type="#_x0000_t75" style="width:91.5pt;height:18.75pt" o:ole="">
            <v:imagedata r:id="rId158" o:title=""/>
          </v:shape>
          <o:OLEObject Type="Embed" ProgID="Equation.DSMT4" ShapeID="_x0000_i1205" DrawAspect="Content" ObjectID="_1795434141" r:id="rId159"/>
        </w:objec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7211C50B" w14:textId="74CDA6BC" w:rsidR="00CB1400" w:rsidRPr="0025685D" w:rsidRDefault="00CB1400" w:rsidP="0025685D">
      <w:pPr>
        <w:spacing w:after="0" w:line="276" w:lineRule="auto"/>
        <w:rPr>
          <w:rFonts w:ascii="Times New Roman" w:eastAsia="Times New Roman" w:hAnsi="Times New Roman" w:cs="Times New Roman"/>
          <w:i/>
          <w:kern w:val="0"/>
          <w:sz w:val="26"/>
          <w:szCs w:val="26"/>
          <w14:ligatures w14:val="none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b) Tìm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x</m:t>
        </m:r>
      </m:oMath>
      <w:r w:rsidRPr="0025685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,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 xml:space="preserve">biết: </w:t>
      </w:r>
      <w:r w:rsidR="00255F07" w:rsidRPr="0025685D">
        <w:rPr>
          <w:rFonts w:ascii="Times New Roman" w:eastAsia="Calibri" w:hAnsi="Times New Roman" w:cs="Times New Roman"/>
          <w:position w:val="-14"/>
          <w:sz w:val="26"/>
          <w:szCs w:val="26"/>
          <w:lang w:val="es-ES"/>
        </w:rPr>
        <w:object w:dxaOrig="2180" w:dyaOrig="420" w14:anchorId="031604D2">
          <v:shape id="_x0000_i1360" type="#_x0000_t75" style="width:108pt;height:21pt" o:ole="">
            <v:imagedata r:id="rId160" o:title=""/>
          </v:shape>
          <o:OLEObject Type="Embed" ProgID="Equation.DSMT4" ShapeID="_x0000_i1360" DrawAspect="Content" ObjectID="_1795434142" r:id="rId161"/>
        </w:objec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2EC131F4" w14:textId="432C5A80" w:rsidR="00CB1400" w:rsidRPr="0025685D" w:rsidRDefault="00CB1400" w:rsidP="0025685D">
      <w:pPr>
        <w:spacing w:line="276" w:lineRule="auto"/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lastRenderedPageBreak/>
        <w:t>Câu 10:</w: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38187671" w14:textId="5D3655A6" w:rsidR="00CB1400" w:rsidRPr="0025685D" w:rsidRDefault="00CB1400" w:rsidP="0025685D">
      <w:pPr>
        <w:spacing w:line="276" w:lineRule="auto"/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</w:pPr>
      <w:r w:rsidRPr="0025685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t xml:space="preserve">1. </w:t>
      </w:r>
      <w:r w:rsidRPr="0025685D">
        <w:rPr>
          <w:rFonts w:ascii="Times New Roman" w:hAnsi="Times New Roman" w:cs="Times New Roman"/>
          <w:bCs/>
          <w:i/>
          <w:iCs/>
          <w:kern w:val="0"/>
          <w:sz w:val="26"/>
          <w:szCs w:val="26"/>
          <w14:ligatures w14:val="none"/>
        </w:rPr>
        <w:t xml:space="preserve">(0,5 điểm) </w:t>
      </w:r>
      <w:r w:rsidRPr="0025685D"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  <w:t xml:space="preserve">Rút gọn phân thức sau: </w:t>
      </w:r>
      <w:r w:rsidR="00255F07" w:rsidRPr="0025685D">
        <w:rPr>
          <w:rFonts w:ascii="Times New Roman" w:eastAsia="Calibri" w:hAnsi="Times New Roman" w:cs="Times New Roman"/>
          <w:position w:val="-30"/>
          <w:sz w:val="26"/>
          <w:szCs w:val="26"/>
          <w:lang w:val="es-ES"/>
        </w:rPr>
        <w:object w:dxaOrig="720" w:dyaOrig="740" w14:anchorId="19900BD3">
          <v:shape id="_x0000_i1361" type="#_x0000_t75" style="width:35.25pt;height:36pt" o:ole="">
            <v:imagedata r:id="rId162" o:title=""/>
          </v:shape>
          <o:OLEObject Type="Embed" ProgID="Equation.DSMT4" ShapeID="_x0000_i1361" DrawAspect="Content" ObjectID="_1795434143" r:id="rId163"/>
        </w:objec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</w:p>
    <w:p w14:paraId="1D84A34C" w14:textId="268D79C6" w:rsidR="00CB1400" w:rsidRPr="0025685D" w:rsidRDefault="00CB1400" w:rsidP="0025685D">
      <w:pPr>
        <w:spacing w:line="276" w:lineRule="auto"/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</w:pPr>
      <w:r w:rsidRPr="0025685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t xml:space="preserve">2. </w:t>
      </w:r>
      <w:r w:rsidRPr="0025685D">
        <w:rPr>
          <w:rFonts w:ascii="Times New Roman" w:hAnsi="Times New Roman" w:cs="Times New Roman"/>
          <w:bCs/>
          <w:i/>
          <w:iCs/>
          <w:kern w:val="0"/>
          <w:sz w:val="26"/>
          <w:szCs w:val="26"/>
          <w14:ligatures w14:val="none"/>
        </w:rPr>
        <w:t>(1 điểm)</w:t>
      </w:r>
      <w:r w:rsidRPr="0025685D">
        <w:rPr>
          <w:rFonts w:ascii="Times New Roman" w:hAnsi="Times New Roman" w:cs="Times New Roman"/>
          <w:b/>
          <w:kern w:val="0"/>
          <w:sz w:val="26"/>
          <w:szCs w:val="26"/>
          <w14:ligatures w14:val="none"/>
        </w:rPr>
        <w:t xml:space="preserve"> </w:t>
      </w:r>
      <w:r w:rsidRPr="0025685D">
        <w:rPr>
          <w:rFonts w:ascii="Times New Roman" w:hAnsi="Times New Roman" w:cs="Times New Roman"/>
          <w:bCs/>
          <w:kern w:val="0"/>
          <w:sz w:val="26"/>
          <w:szCs w:val="26"/>
          <w14:ligatures w14:val="none"/>
        </w:rPr>
        <w:t>Thực hiện phép tính:</w:t>
      </w:r>
    </w:p>
    <w:p w14:paraId="047950B6" w14:textId="361EB710" w:rsidR="00CB1400" w:rsidRPr="0025685D" w:rsidRDefault="00CB1400" w:rsidP="0025685D">
      <w:pPr>
        <w:spacing w:after="60" w:line="276" w:lineRule="auto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>a</w: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>)</w:t>
      </w: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</w:t>
      </w:r>
      <w:r w:rsidR="00255F07" w:rsidRPr="0025685D">
        <w:rPr>
          <w:rFonts w:ascii="Times New Roman" w:hAnsi="Times New Roman" w:cs="Times New Roman"/>
          <w:position w:val="-24"/>
          <w:sz w:val="26"/>
          <w:szCs w:val="26"/>
        </w:rPr>
        <w:object w:dxaOrig="1219" w:dyaOrig="620" w14:anchorId="242091E5">
          <v:shape id="_x0000_i1362" type="#_x0000_t75" style="width:1in;height:36.75pt" o:ole="">
            <v:imagedata r:id="rId164" o:title=""/>
          </v:shape>
          <o:OLEObject Type="Embed" ProgID="Equation.DSMT4" ShapeID="_x0000_i1362" DrawAspect="Content" ObjectID="_1795434144" r:id="rId165"/>
        </w:object>
      </w: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 </w:t>
      </w:r>
    </w:p>
    <w:p w14:paraId="3D1A0F23" w14:textId="37FEB958" w:rsidR="00CB1400" w:rsidRPr="0025685D" w:rsidRDefault="00CB1400" w:rsidP="0025685D">
      <w:pPr>
        <w:spacing w:after="60" w:line="276" w:lineRule="auto"/>
        <w:rPr>
          <w:rFonts w:ascii="Times New Roman" w:eastAsia="Calibri" w:hAnsi="Times New Roman" w:cs="Times New Roman"/>
          <w:b/>
          <w:kern w:val="0"/>
          <w:sz w:val="26"/>
          <w:szCs w:val="26"/>
          <w:lang w:val="es-ES"/>
          <w14:ligatures w14:val="none"/>
        </w:rPr>
      </w:pP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>b</w: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>)</w:t>
      </w: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</w:t>
      </w:r>
      <w:r w:rsidR="00255F07" w:rsidRPr="0025685D">
        <w:rPr>
          <w:rFonts w:ascii="Times New Roman" w:hAnsi="Times New Roman" w:cs="Times New Roman"/>
          <w:position w:val="-28"/>
          <w:sz w:val="26"/>
          <w:szCs w:val="26"/>
        </w:rPr>
        <w:object w:dxaOrig="2060" w:dyaOrig="760" w14:anchorId="3E9E8253">
          <v:shape id="_x0000_i1363" type="#_x0000_t75" style="width:102.75pt;height:37.5pt" o:ole="">
            <v:imagedata r:id="rId166" o:title=""/>
          </v:shape>
          <o:OLEObject Type="Embed" ProgID="Equation.DSMT4" ShapeID="_x0000_i1363" DrawAspect="Content" ObjectID="_1795434145" r:id="rId167"/>
        </w:object>
      </w:r>
      <w:r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</w:t>
      </w:r>
    </w:p>
    <w:p w14:paraId="4A5B4DA9" w14:textId="66C4FA4A" w:rsidR="00F737CD" w:rsidRPr="0025685D" w:rsidRDefault="00CB1400" w:rsidP="0025685D">
      <w:pPr>
        <w:spacing w:line="276" w:lineRule="auto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  <w:lang w:val="es-ES"/>
        </w:rPr>
        <w:t>Câu 11: (</w:t>
      </w:r>
      <w:r w:rsidRPr="0025685D">
        <w:rPr>
          <w:rFonts w:ascii="Times New Roman" w:eastAsia="Calibri" w:hAnsi="Times New Roman" w:cs="Times New Roman"/>
          <w:i/>
          <w:sz w:val="26"/>
          <w:szCs w:val="26"/>
          <w:lang w:val="es-ES"/>
        </w:rPr>
        <w:t>2 điểm)</w:t>
      </w:r>
      <w:r w:rsidRPr="0025685D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</w:t>
      </w:r>
      <w:r w:rsidR="00F737CD" w:rsidRPr="0025685D">
        <w:rPr>
          <w:rFonts w:ascii="Times New Roman" w:eastAsia="Calibri" w:hAnsi="Times New Roman" w:cs="Times New Roman"/>
          <w:kern w:val="0"/>
          <w:sz w:val="26"/>
          <w:szCs w:val="26"/>
          <w:lang w:val="es-ES"/>
          <w14:ligatures w14:val="none"/>
        </w:rPr>
        <w:t xml:space="preserve">Cho biểu thức </w:t>
      </w:r>
      <w:r w:rsidR="001F6515" w:rsidRPr="0025685D">
        <w:rPr>
          <w:rFonts w:ascii="Times New Roman" w:hAnsi="Times New Roman" w:cs="Times New Roman"/>
          <w:position w:val="-24"/>
          <w:sz w:val="26"/>
          <w:szCs w:val="26"/>
        </w:rPr>
        <w:object w:dxaOrig="2560" w:dyaOrig="620" w14:anchorId="10D423E2">
          <v:shape id="_x0000_i1367" type="#_x0000_t75" style="width:132.75pt;height:32.25pt" o:ole="">
            <v:imagedata r:id="rId168" o:title=""/>
          </v:shape>
          <o:OLEObject Type="Embed" ProgID="Equation.DSMT4" ShapeID="_x0000_i1367" DrawAspect="Content" ObjectID="_1795434146" r:id="rId169"/>
        </w:objec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và </w:t>
      </w:r>
      <w:r w:rsidR="00F737CD" w:rsidRPr="0025685D">
        <w:rPr>
          <w:rFonts w:ascii="Times New Roman" w:hAnsi="Times New Roman" w:cs="Times New Roman"/>
          <w:kern w:val="0"/>
          <w:position w:val="-24"/>
          <w:sz w:val="26"/>
          <w:szCs w:val="26"/>
          <w14:ligatures w14:val="none"/>
        </w:rPr>
        <w:object w:dxaOrig="1100" w:dyaOrig="620" w14:anchorId="09F73D24">
          <v:shape id="_x0000_i1364" type="#_x0000_t75" style="width:54.75pt;height:31.5pt" o:ole="">
            <v:imagedata r:id="rId170" o:title=""/>
          </v:shape>
          <o:OLEObject Type="Embed" ProgID="Equation.DSMT4" ShapeID="_x0000_i1364" DrawAspect="Content" ObjectID="_1795434147" r:id="rId171"/>
        </w:objec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(</w: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>ĐKXĐ:</w: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</w:t>
      </w:r>
      <w:r w:rsidR="00F737CD" w:rsidRPr="0025685D">
        <w:rPr>
          <w:rFonts w:ascii="Times New Roman" w:hAnsi="Times New Roman" w:cs="Times New Roman"/>
          <w:kern w:val="0"/>
          <w:position w:val="-10"/>
          <w:sz w:val="26"/>
          <w:szCs w:val="26"/>
          <w14:ligatures w14:val="none"/>
        </w:rPr>
        <w:object w:dxaOrig="1120" w:dyaOrig="320" w14:anchorId="6CF1455F">
          <v:shape id="_x0000_i1366" type="#_x0000_t75" style="width:56.25pt;height:16.5pt" o:ole="">
            <v:imagedata r:id="rId172" o:title=""/>
          </v:shape>
          <o:OLEObject Type="Embed" ProgID="Equation.DSMT4" ShapeID="_x0000_i1366" DrawAspect="Content" ObjectID="_1795434148" r:id="rId173"/>
        </w:object>
      </w:r>
      <w:r w:rsidR="00F737CD" w:rsidRPr="0025685D">
        <w:rPr>
          <w:rFonts w:ascii="Times New Roman" w:hAnsi="Times New Roman" w:cs="Times New Roman"/>
          <w:kern w:val="0"/>
          <w:sz w:val="26"/>
          <w:szCs w:val="26"/>
          <w14:ligatures w14:val="none"/>
        </w:rPr>
        <w:t>)</w:t>
      </w:r>
    </w:p>
    <w:p w14:paraId="2BBF2736" w14:textId="358D01A3" w:rsidR="00F737CD" w:rsidRPr="00F737CD" w:rsidRDefault="00F737CD" w:rsidP="0025685D">
      <w:pPr>
        <w:spacing w:line="276" w:lineRule="auto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F737C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a) Tính giá trị của B khi </w:t>
      </w:r>
      <w:r w:rsidRPr="00F737CD">
        <w:rPr>
          <w:rFonts w:ascii="Times New Roman" w:hAnsi="Times New Roman" w:cs="Times New Roman"/>
          <w:kern w:val="0"/>
          <w:position w:val="-6"/>
          <w:sz w:val="26"/>
          <w:szCs w:val="26"/>
          <w14:ligatures w14:val="none"/>
        </w:rPr>
        <w:object w:dxaOrig="760" w:dyaOrig="300" w14:anchorId="7EFF4FA9">
          <v:shape id="_x0000_i1365" type="#_x0000_t75" style="width:37.5pt;height:15pt" o:ole="">
            <v:imagedata r:id="rId174" o:title=""/>
          </v:shape>
          <o:OLEObject Type="Embed" ProgID="Equation.DSMT4" ShapeID="_x0000_i1365" DrawAspect="Content" ObjectID="_1795434149" r:id="rId175"/>
        </w:object>
      </w:r>
    </w:p>
    <w:p w14:paraId="5F4FFBC9" w14:textId="77777777" w:rsidR="00F737CD" w:rsidRPr="00F737CD" w:rsidRDefault="00F737CD" w:rsidP="0025685D">
      <w:pPr>
        <w:spacing w:line="276" w:lineRule="auto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F737CD">
        <w:rPr>
          <w:rFonts w:ascii="Times New Roman" w:hAnsi="Times New Roman" w:cs="Times New Roman"/>
          <w:kern w:val="0"/>
          <w:sz w:val="26"/>
          <w:szCs w:val="26"/>
          <w14:ligatures w14:val="none"/>
        </w:rPr>
        <w:t>b) Rút gọn biểu thức A</w:t>
      </w:r>
    </w:p>
    <w:p w14:paraId="1A7B3E90" w14:textId="1BA67906" w:rsidR="00F737CD" w:rsidRPr="00F737CD" w:rsidRDefault="00F737CD" w:rsidP="0025685D">
      <w:pPr>
        <w:spacing w:line="276" w:lineRule="auto"/>
        <w:rPr>
          <w:rFonts w:ascii="Times New Roman" w:hAnsi="Times New Roman" w:cs="Times New Roman"/>
          <w:kern w:val="0"/>
          <w:sz w:val="26"/>
          <w:szCs w:val="26"/>
          <w14:ligatures w14:val="none"/>
        </w:rPr>
      </w:pPr>
      <w:r w:rsidRPr="00F737C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c) Biết C = A – B. Tìm </w:t>
      </w:r>
      <w:r w:rsidRPr="00F737CD">
        <w:rPr>
          <w:rFonts w:ascii="Times New Roman" w:hAnsi="Times New Roman" w:cs="Times New Roman"/>
          <w:i/>
          <w:kern w:val="0"/>
          <w:sz w:val="26"/>
          <w:szCs w:val="26"/>
          <w14:ligatures w14:val="none"/>
        </w:rPr>
        <w:t>x</w:t>
      </w:r>
      <w:r w:rsidRPr="00F737CD">
        <w:rPr>
          <w:rFonts w:ascii="Times New Roman" w:hAnsi="Times New Roman" w:cs="Times New Roman"/>
          <w:kern w:val="0"/>
          <w:sz w:val="26"/>
          <w:szCs w:val="26"/>
          <w14:ligatures w14:val="none"/>
        </w:rPr>
        <w:t xml:space="preserve"> để C </w:t>
      </w:r>
      <w:r w:rsidR="001F6515" w:rsidRPr="0025685D">
        <w:rPr>
          <w:rFonts w:ascii="Times New Roman" w:hAnsi="Times New Roman" w:cs="Times New Roman"/>
          <w:kern w:val="0"/>
          <w:position w:val="-6"/>
          <w:sz w:val="26"/>
          <w:szCs w:val="26"/>
          <w14:ligatures w14:val="none"/>
        </w:rPr>
        <w:object w:dxaOrig="420" w:dyaOrig="300" w14:anchorId="239FF3DE">
          <v:shape id="_x0000_i1368" type="#_x0000_t75" style="width:21pt;height:15pt" o:ole="">
            <v:imagedata r:id="rId176" o:title=""/>
          </v:shape>
          <o:OLEObject Type="Embed" ProgID="Equation.DSMT4" ShapeID="_x0000_i1368" DrawAspect="Content" ObjectID="_1795434150" r:id="rId177"/>
        </w:object>
      </w:r>
    </w:p>
    <w:p w14:paraId="1861CDCE" w14:textId="0F3C8D24" w:rsidR="00CB1400" w:rsidRPr="0025685D" w:rsidRDefault="00CB1400" w:rsidP="0025685D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25685D">
        <w:rPr>
          <w:rFonts w:ascii="Times New Roman" w:hAnsi="Times New Roman" w:cs="Times New Roman"/>
          <w:b/>
          <w:bCs/>
          <w:sz w:val="26"/>
          <w:szCs w:val="26"/>
        </w:rPr>
        <w:t>Câu 12:</w:t>
      </w:r>
    </w:p>
    <w:p w14:paraId="7B210384" w14:textId="4C457E23" w:rsidR="00CB1400" w:rsidRPr="0025685D" w:rsidRDefault="00CB1400" w:rsidP="0025685D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b/>
          <w:bCs/>
          <w:sz w:val="26"/>
          <w:szCs w:val="26"/>
        </w:rPr>
        <w:t xml:space="preserve">1. </w:t>
      </w:r>
      <w:r w:rsidRPr="0025685D">
        <w:rPr>
          <w:rFonts w:ascii="Times New Roman" w:hAnsi="Times New Roman" w:cs="Times New Roman"/>
          <w:bCs/>
          <w:i/>
          <w:sz w:val="26"/>
          <w:szCs w:val="26"/>
        </w:rPr>
        <w:t>(0,75 điểm)</w:t>
      </w:r>
      <w:r w:rsidRPr="0025685D">
        <w:rPr>
          <w:rFonts w:ascii="Times New Roman" w:hAnsi="Times New Roman" w:cs="Times New Roman"/>
          <w:sz w:val="26"/>
          <w:szCs w:val="26"/>
        </w:rPr>
        <w:t xml:space="preserve"> Q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>uãng đường</w:t>
      </w:r>
      <w:r w:rsidRPr="0025685D">
        <w:rPr>
          <w:rFonts w:ascii="Times New Roman" w:hAnsi="Times New Roman" w:cs="Times New Roman"/>
          <w:sz w:val="26"/>
          <w:szCs w:val="26"/>
        </w:rPr>
        <w:t xml:space="preserve"> AB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dài </w:t>
      </w:r>
      <w:r w:rsidR="00927F92" w:rsidRPr="0025685D">
        <w:rPr>
          <w:rFonts w:ascii="Times New Roman" w:hAnsi="Times New Roman" w:cs="Times New Roman"/>
          <w:sz w:val="26"/>
          <w:szCs w:val="26"/>
        </w:rPr>
        <w:t>60</w:t>
      </w:r>
      <w:r w:rsidRPr="0025685D">
        <w:rPr>
          <w:rFonts w:ascii="Times New Roman" w:hAnsi="Times New Roman" w:cs="Times New Roman"/>
          <w:sz w:val="26"/>
          <w:szCs w:val="26"/>
        </w:rPr>
        <w:t xml:space="preserve"> km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25685D">
        <w:rPr>
          <w:rFonts w:ascii="Times New Roman" w:hAnsi="Times New Roman" w:cs="Times New Roman"/>
          <w:sz w:val="26"/>
          <w:szCs w:val="26"/>
        </w:rPr>
        <w:t>Một ô</w:t>
      </w:r>
      <w:r w:rsidR="00203CED">
        <w:rPr>
          <w:rFonts w:ascii="Times New Roman" w:hAnsi="Times New Roman" w:cs="Times New Roman"/>
          <w:sz w:val="26"/>
          <w:szCs w:val="26"/>
        </w:rPr>
        <w:t xml:space="preserve"> </w:t>
      </w:r>
      <w:r w:rsidRPr="0025685D">
        <w:rPr>
          <w:rFonts w:ascii="Times New Roman" w:hAnsi="Times New Roman" w:cs="Times New Roman"/>
          <w:sz w:val="26"/>
          <w:szCs w:val="26"/>
        </w:rPr>
        <w:t>tô đi từ A đến B sau đó từ B về A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. Biết tốc độ ô tô </w:t>
      </w:r>
      <w:r w:rsidRPr="0025685D">
        <w:rPr>
          <w:rFonts w:ascii="Times New Roman" w:hAnsi="Times New Roman" w:cs="Times New Roman"/>
          <w:sz w:val="26"/>
          <w:szCs w:val="26"/>
        </w:rPr>
        <w:t xml:space="preserve">khi đi từ A đến B 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kém </w:t>
      </w:r>
      <w:r w:rsidR="00927F92" w:rsidRPr="0025685D">
        <w:rPr>
          <w:rFonts w:ascii="Times New Roman" w:hAnsi="Times New Roman" w:cs="Times New Roman"/>
          <w:sz w:val="26"/>
          <w:szCs w:val="26"/>
        </w:rPr>
        <w:t>10</w:t>
      </w:r>
      <w:r w:rsidRPr="0025685D">
        <w:rPr>
          <w:rFonts w:ascii="Times New Roman" w:hAnsi="Times New Roman" w:cs="Times New Roman"/>
          <w:sz w:val="26"/>
          <w:szCs w:val="26"/>
        </w:rPr>
        <w:t xml:space="preserve"> km/h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so với tốc độ ô tô </w:t>
      </w:r>
      <w:r w:rsidRPr="0025685D">
        <w:rPr>
          <w:rFonts w:ascii="Times New Roman" w:hAnsi="Times New Roman" w:cs="Times New Roman"/>
          <w:sz w:val="26"/>
          <w:szCs w:val="26"/>
        </w:rPr>
        <w:t>đi từ B về A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. Gọi </w:t>
      </w:r>
      <w:r w:rsidRPr="0025685D">
        <w:rPr>
          <w:rFonts w:ascii="Times New Roman" w:hAnsi="Times New Roman" w:cs="Times New Roman"/>
          <w:i/>
          <w:iCs/>
          <w:sz w:val="26"/>
          <w:szCs w:val="26"/>
        </w:rPr>
        <w:t xml:space="preserve">x </w:t>
      </w:r>
      <w:r w:rsidRPr="0025685D">
        <w:rPr>
          <w:rFonts w:ascii="Times New Roman" w:hAnsi="Times New Roman" w:cs="Times New Roman"/>
          <w:sz w:val="26"/>
          <w:szCs w:val="26"/>
        </w:rPr>
        <w:t>(km/h)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là tốc độ ô tô </w:t>
      </w:r>
      <w:r w:rsidRPr="0025685D">
        <w:rPr>
          <w:rFonts w:ascii="Times New Roman" w:hAnsi="Times New Roman" w:cs="Times New Roman"/>
          <w:sz w:val="26"/>
          <w:szCs w:val="26"/>
        </w:rPr>
        <w:t xml:space="preserve">khi 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đi </w:t>
      </w:r>
      <w:r w:rsidRPr="0025685D">
        <w:rPr>
          <w:rFonts w:ascii="Times New Roman" w:hAnsi="Times New Roman" w:cs="Times New Roman"/>
          <w:sz w:val="26"/>
          <w:szCs w:val="26"/>
        </w:rPr>
        <w:t>từ A đến B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5685D">
        <w:rPr>
          <w:rFonts w:ascii="Times New Roman" w:hAnsi="Times New Roman" w:cs="Times New Roman"/>
          <w:sz w:val="26"/>
          <w:szCs w:val="26"/>
        </w:rPr>
        <w:t xml:space="preserve"> (</w:t>
      </w:r>
      <w:r w:rsidRPr="0025685D">
        <w:rPr>
          <w:rFonts w:ascii="Times New Roman" w:hAnsi="Times New Roman" w:cs="Times New Roman"/>
          <w:i/>
          <w:iCs/>
          <w:sz w:val="26"/>
          <w:szCs w:val="26"/>
        </w:rPr>
        <w:t>x &gt; 0</w:t>
      </w:r>
      <w:r w:rsidRPr="0025685D">
        <w:rPr>
          <w:rFonts w:ascii="Times New Roman" w:hAnsi="Times New Roman" w:cs="Times New Roman"/>
          <w:sz w:val="26"/>
          <w:szCs w:val="26"/>
        </w:rPr>
        <w:t>)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. Viết phân thức biểu thị theo </w:t>
      </w:r>
      <w:r w:rsidRPr="0025685D">
        <w:rPr>
          <w:rFonts w:ascii="Times New Roman" w:hAnsi="Times New Roman" w:cs="Times New Roman"/>
          <w:i/>
          <w:iCs/>
          <w:sz w:val="26"/>
          <w:szCs w:val="26"/>
        </w:rPr>
        <w:t>x</w:t>
      </w:r>
      <w:r w:rsidRPr="0025685D">
        <w:rPr>
          <w:rFonts w:ascii="Times New Roman" w:hAnsi="Times New Roman" w:cs="Times New Roman"/>
          <w:sz w:val="26"/>
          <w:szCs w:val="26"/>
        </w:rPr>
        <w:t>:</w:t>
      </w:r>
    </w:p>
    <w:p w14:paraId="3C90DB2F" w14:textId="0241FB6D" w:rsidR="00CB1400" w:rsidRPr="0025685D" w:rsidRDefault="00BB5660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05D08915" wp14:editId="06CCE0FB">
            <wp:simplePos x="0" y="0"/>
            <wp:positionH relativeFrom="column">
              <wp:posOffset>3521710</wp:posOffset>
            </wp:positionH>
            <wp:positionV relativeFrom="paragraph">
              <wp:posOffset>134620</wp:posOffset>
            </wp:positionV>
            <wp:extent cx="2987675" cy="2073910"/>
            <wp:effectExtent l="0" t="0" r="3175" b="2540"/>
            <wp:wrapThrough wrapText="bothSides">
              <wp:wrapPolygon edited="0">
                <wp:start x="0" y="0"/>
                <wp:lineTo x="0" y="21428"/>
                <wp:lineTo x="21485" y="21428"/>
                <wp:lineTo x="21485" y="0"/>
                <wp:lineTo x="0" y="0"/>
              </wp:wrapPolygon>
            </wp:wrapThrough>
            <wp:docPr id="679255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25503" name=""/>
                    <pic:cNvPicPr/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2073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1400"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a) Thời gian ô tô đi </w:t>
      </w:r>
      <w:r w:rsidR="00CB1400" w:rsidRPr="0025685D">
        <w:rPr>
          <w:rFonts w:ascii="Times New Roman" w:hAnsi="Times New Roman" w:cs="Times New Roman"/>
          <w:sz w:val="26"/>
          <w:szCs w:val="26"/>
        </w:rPr>
        <w:t>từ A đến B</w:t>
      </w:r>
    </w:p>
    <w:p w14:paraId="1C357A36" w14:textId="38F74C96" w:rsidR="00CB1400" w:rsidRPr="0025685D" w:rsidRDefault="00CB1400" w:rsidP="0025685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Pr="0025685D">
        <w:rPr>
          <w:rFonts w:ascii="Times New Roman" w:hAnsi="Times New Roman" w:cs="Times New Roman"/>
          <w:sz w:val="26"/>
          <w:szCs w:val="26"/>
        </w:rPr>
        <w:t>Tổng t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>hời gian</w:t>
      </w:r>
      <w:r w:rsidRPr="0025685D">
        <w:rPr>
          <w:rFonts w:ascii="Times New Roman" w:hAnsi="Times New Roman" w:cs="Times New Roman"/>
          <w:sz w:val="26"/>
          <w:szCs w:val="26"/>
        </w:rPr>
        <w:t xml:space="preserve"> cả đi và về của</w:t>
      </w:r>
      <w:r w:rsidRPr="0025685D">
        <w:rPr>
          <w:rFonts w:ascii="Times New Roman" w:hAnsi="Times New Roman" w:cs="Times New Roman"/>
          <w:sz w:val="26"/>
          <w:szCs w:val="26"/>
          <w:lang w:val="vi-VN"/>
        </w:rPr>
        <w:t xml:space="preserve"> ô tô.</w:t>
      </w:r>
    </w:p>
    <w:p w14:paraId="001A8106" w14:textId="0B6F88E0" w:rsidR="00927F92" w:rsidRPr="0025685D" w:rsidRDefault="00CB1400" w:rsidP="0025685D">
      <w:pPr>
        <w:spacing w:line="276" w:lineRule="auto"/>
        <w:rPr>
          <w:rFonts w:ascii="Times New Roman" w:eastAsia="Calibri" w:hAnsi="Times New Roman" w:cs="Times New Roman"/>
          <w:iCs/>
          <w:sz w:val="26"/>
          <w:szCs w:val="26"/>
        </w:rPr>
      </w:pP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2. </w:t>
      </w:r>
      <w:r w:rsidRPr="0025685D">
        <w:rPr>
          <w:rFonts w:ascii="Times New Roman" w:eastAsia="Calibri" w:hAnsi="Times New Roman" w:cs="Times New Roman"/>
          <w:i/>
          <w:sz w:val="26"/>
          <w:szCs w:val="26"/>
        </w:rPr>
        <w:t>(0,5 điểm)</w:t>
      </w:r>
      <w:r w:rsidRPr="0025685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927F92" w:rsidRPr="0025685D">
        <w:rPr>
          <w:rFonts w:ascii="Times New Roman" w:eastAsia="Calibri" w:hAnsi="Times New Roman" w:cs="Times New Roman"/>
          <w:iCs/>
          <w:sz w:val="26"/>
          <w:szCs w:val="26"/>
        </w:rPr>
        <w:t>Một chiếc lều ở trại hè của học sinh có dạng hình chóp tứ giác đều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 xml:space="preserve">, 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 xml:space="preserve">biết độ dài cạnh đáy là 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>3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>m, chiều cao là 2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>,8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>m</w:t>
      </w:r>
      <w:r w:rsidR="00927F92" w:rsidRPr="0025685D">
        <w:rPr>
          <w:rFonts w:ascii="Times New Roman" w:eastAsia="Calibri" w:hAnsi="Times New Roman" w:cs="Times New Roman"/>
          <w:iCs/>
          <w:sz w:val="26"/>
          <w:szCs w:val="26"/>
        </w:rPr>
        <w:t xml:space="preserve"> (như hình </w:t>
      </w:r>
      <w:r w:rsidR="00BB5660" w:rsidRPr="0025685D">
        <w:rPr>
          <w:rFonts w:ascii="Times New Roman" w:eastAsia="Calibri" w:hAnsi="Times New Roman" w:cs="Times New Roman"/>
          <w:iCs/>
          <w:sz w:val="26"/>
          <w:szCs w:val="26"/>
        </w:rPr>
        <w:t>bên</w:t>
      </w:r>
      <w:r w:rsidR="00927F92" w:rsidRPr="0025685D">
        <w:rPr>
          <w:rFonts w:ascii="Times New Roman" w:eastAsia="Calibri" w:hAnsi="Times New Roman" w:cs="Times New Roman"/>
          <w:iCs/>
          <w:sz w:val="26"/>
          <w:szCs w:val="26"/>
        </w:rPr>
        <w:t xml:space="preserve">). </w:t>
      </w:r>
      <w:r w:rsidR="00927F92" w:rsidRPr="0025685D">
        <w:rPr>
          <w:rFonts w:ascii="Times New Roman" w:eastAsia="Calibri" w:hAnsi="Times New Roman" w:cs="Times New Roman"/>
          <w:iCs/>
          <w:sz w:val="26"/>
          <w:szCs w:val="26"/>
        </w:rPr>
        <w:t>Tính t</w:t>
      </w:r>
      <w:r w:rsidR="00927F92" w:rsidRPr="0025685D">
        <w:rPr>
          <w:rFonts w:ascii="Times New Roman" w:eastAsia="Calibri" w:hAnsi="Times New Roman" w:cs="Times New Roman"/>
          <w:iCs/>
          <w:sz w:val="26"/>
          <w:szCs w:val="26"/>
        </w:rPr>
        <w:t>hể tích không khí bên trong lều</w:t>
      </w:r>
      <w:r w:rsidR="00927F92" w:rsidRPr="0025685D">
        <w:rPr>
          <w:rFonts w:ascii="Times New Roman" w:eastAsia="Calibri" w:hAnsi="Times New Roman" w:cs="Times New Roman"/>
          <w:iCs/>
          <w:sz w:val="26"/>
          <w:szCs w:val="26"/>
        </w:rPr>
        <w:t>?</w:t>
      </w:r>
    </w:p>
    <w:p w14:paraId="309210C8" w14:textId="77777777" w:rsidR="00CB1400" w:rsidRPr="0025685D" w:rsidRDefault="00CB1400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E9A8712" w14:textId="77777777" w:rsidR="00CB1400" w:rsidRPr="0025685D" w:rsidRDefault="00CB1400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53C614C5" w14:textId="77777777" w:rsidR="00BB5660" w:rsidRPr="0025685D" w:rsidRDefault="00BB5660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34462E8C" w14:textId="77777777" w:rsidR="00BB5660" w:rsidRPr="0025685D" w:rsidRDefault="00BB5660" w:rsidP="0025685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5473DFD" w14:textId="7117AC9E" w:rsidR="00CB1400" w:rsidRPr="0025685D" w:rsidRDefault="00CB1400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Câu 13: </w:t>
      </w:r>
      <w:r w:rsidRPr="0025685D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(1,75 điểm)</w:t>
      </w: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 xml:space="preserve">Cho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14:ligatures w14:val="none"/>
        </w:rPr>
        <w:t>Δ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 xml:space="preserve">ABC có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14:ligatures w14:val="none"/>
              </w:rPr>
              <m:t>A</m:t>
            </m: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  <w:lang w:val="it-IT"/>
            <w14:ligatures w14:val="none"/>
          </w:rPr>
          <m:t>=9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it-IT"/>
                <w14:ligatures w14:val="none"/>
              </w:rPr>
              <m:t>0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it-IT"/>
                <w14:ligatures w14:val="none"/>
              </w:rPr>
              <m:t>0</m:t>
            </m:r>
          </m:sup>
        </m:sSup>
      </m:oMath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pt-BR"/>
          <w14:ligatures w14:val="none"/>
        </w:rPr>
        <w:t xml:space="preserve">và AH là đường cao. Gọi D là điểm đối xứng với H qua AB, E là điểm đối xứng với H qua AC. Gọi I là giao điểm của AB và DH, K là giao điểm của AC và HE. </w:t>
      </w:r>
    </w:p>
    <w:p w14:paraId="5921E2DC" w14:textId="77777777" w:rsidR="00CB1400" w:rsidRPr="0025685D" w:rsidRDefault="00CB1400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>a) Tứ giác AIHK là hình gì? Vì sao ?</w:t>
      </w:r>
    </w:p>
    <w:p w14:paraId="0408EFF6" w14:textId="77777777" w:rsidR="00CB1400" w:rsidRPr="0025685D" w:rsidRDefault="00CB1400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</w:pP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fr-FR"/>
          <w14:ligatures w14:val="none"/>
        </w:rPr>
        <w:t xml:space="preserve">b) Chứng minh 3 điểm D, A, E thẳng hàng. </w:t>
      </w:r>
    </w:p>
    <w:p w14:paraId="37F13602" w14:textId="1A707CB3" w:rsidR="0025685D" w:rsidRPr="004B05C1" w:rsidRDefault="00CB1400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</w:pPr>
      <w:r w:rsidRPr="0025685D">
        <w:rPr>
          <w:rFonts w:ascii="Times New Roman" w:eastAsia="Times New Roman" w:hAnsi="Times New Roman" w:cs="Times New Roman"/>
          <w:b/>
          <w:bCs/>
          <w:kern w:val="0"/>
          <w:sz w:val="26"/>
          <w:szCs w:val="26"/>
          <w:lang w:val="it-IT"/>
          <w14:ligatures w14:val="none"/>
        </w:rPr>
        <w:t xml:space="preserve">Câu 14: </w:t>
      </w:r>
      <w:r w:rsidRPr="0025685D">
        <w:rPr>
          <w:rFonts w:ascii="Times New Roman" w:eastAsia="Times New Roman" w:hAnsi="Times New Roman" w:cs="Times New Roman"/>
          <w:i/>
          <w:iCs/>
          <w:kern w:val="0"/>
          <w:sz w:val="26"/>
          <w:szCs w:val="26"/>
          <w:lang w:val="it-IT"/>
          <w14:ligatures w14:val="none"/>
        </w:rPr>
        <w:t>(0,5 điểm).</w:t>
      </w:r>
      <w:r w:rsidRPr="0025685D">
        <w:rPr>
          <w:rFonts w:ascii="Times New Roman" w:eastAsia="Times New Roman" w:hAnsi="Times New Roman" w:cs="Times New Roman"/>
          <w:kern w:val="0"/>
          <w:sz w:val="26"/>
          <w:szCs w:val="26"/>
          <w:lang w:val="vi-VN"/>
          <w14:ligatures w14:val="none"/>
        </w:rPr>
        <w:t xml:space="preserve"> </w:t>
      </w:r>
      <w:r w:rsidR="0025685D"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Chứng minh rằng nếu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a</m:t>
            </m: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b</m:t>
            </m: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0"/>
                <w:sz w:val="26"/>
                <w:szCs w:val="26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c</m:t>
            </m: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=2</m:t>
        </m:r>
      </m:oMath>
      <w:r w:rsidR="0025685D" w:rsidRPr="004B05C1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 v</w:t>
      </w:r>
      <w:r w:rsidR="0025685D"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à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a+b+c=abc</m:t>
        </m:r>
      </m:oMath>
      <w:r w:rsidR="0025685D"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vi-VN"/>
          <w14:ligatures w14:val="none"/>
        </w:rPr>
        <w:t xml:space="preserve"> thì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kern w:val="0"/>
                    <w:sz w:val="26"/>
                    <w:szCs w:val="26"/>
                    <w:lang w:val="vi-VN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 w:val="26"/>
                    <w:szCs w:val="26"/>
                    <w:lang w:val="vi-VN"/>
                    <w14:ligatures w14:val="none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 w:val="26"/>
                    <w:szCs w:val="26"/>
                    <w:lang w:val="vi-VN"/>
                    <w14:ligatures w14:val="none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kern w:val="0"/>
                    <w:sz w:val="26"/>
                    <w:szCs w:val="26"/>
                    <w:lang w:val="vi-VN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 w:val="26"/>
                    <w:szCs w:val="26"/>
                    <w:lang w:val="vi-VN"/>
                    <w14:ligatures w14:val="none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 w:val="26"/>
                    <w:szCs w:val="26"/>
                    <w:lang w:val="vi-VN"/>
                    <w14:ligatures w14:val="none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0"/>
                <w:sz w:val="26"/>
                <w:szCs w:val="26"/>
                <w:lang w:val="vi-VN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val="vi-VN"/>
                <w14:ligatures w14:val="none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kern w:val="0"/>
                    <w:sz w:val="26"/>
                    <w:szCs w:val="26"/>
                    <w:lang w:val="vi-VN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 w:val="26"/>
                    <w:szCs w:val="26"/>
                    <w:lang w:val="vi-VN"/>
                    <w14:ligatures w14:val="none"/>
                  </w:rPr>
                  <m:t>c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 w:val="26"/>
                    <w:szCs w:val="26"/>
                    <w:lang w:val="vi-VN"/>
                    <w14:ligatures w14:val="none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  <w:lang w:val="vi-VN"/>
            <w14:ligatures w14:val="none"/>
          </w:rPr>
          <m:t>=2</m:t>
        </m:r>
      </m:oMath>
    </w:p>
    <w:p w14:paraId="3BB1CD2F" w14:textId="6212A994" w:rsidR="0025685D" w:rsidRPr="0025685D" w:rsidRDefault="0025685D" w:rsidP="0025685D">
      <w:pPr>
        <w:spacing w:after="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6"/>
          <w:szCs w:val="26"/>
          <w:lang w:val="nl-NL"/>
          <w14:ligatures w14:val="none"/>
        </w:rPr>
      </w:pPr>
      <w:r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nl-NL"/>
          <w14:ligatures w14:val="none"/>
        </w:rPr>
        <w:t xml:space="preserve">(Với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  <w:lang w:val="nl-NL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  <w:lang w:val="nl-NL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c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  <w:lang w:val="nl-NL"/>
            <w14:ligatures w14:val="none"/>
          </w:rPr>
          <m:t>≠0</m:t>
        </m:r>
      </m:oMath>
      <w:r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nl-NL"/>
          <w14:ligatures w14:val="none"/>
        </w:rPr>
        <w:t xml:space="preserve"> và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 w:val="26"/>
            <w:szCs w:val="26"/>
            <w:lang w:val="nl-NL"/>
            <w14:ligatures w14:val="none"/>
          </w:rPr>
          <m:t>bc≠0</m:t>
        </m:r>
      </m:oMath>
      <w:r w:rsidRPr="0025685D">
        <w:rPr>
          <w:rFonts w:ascii="Times New Roman" w:eastAsia="Times New Roman" w:hAnsi="Times New Roman" w:cs="Times New Roman"/>
          <w:bCs/>
          <w:kern w:val="0"/>
          <w:sz w:val="26"/>
          <w:szCs w:val="26"/>
          <w:lang w:val="nl-NL"/>
          <w14:ligatures w14:val="none"/>
        </w:rPr>
        <w:t>)</w:t>
      </w:r>
    </w:p>
    <w:p w14:paraId="10F4B9C4" w14:textId="2F195CF1" w:rsidR="00CB1400" w:rsidRPr="0025685D" w:rsidRDefault="00CB1400" w:rsidP="0025685D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17875A90" w14:textId="686C94F9" w:rsidR="00CB1400" w:rsidRPr="0025685D" w:rsidRDefault="00CB1400" w:rsidP="0025685D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sz w:val="26"/>
          <w:szCs w:val="26"/>
          <w:lang w:val="fr-FR"/>
        </w:rPr>
        <w:t>--- Hết---</w:t>
      </w:r>
    </w:p>
    <w:p w14:paraId="3EAA0F4B" w14:textId="77777777" w:rsidR="00CB1400" w:rsidRPr="0025685D" w:rsidRDefault="00CB1400" w:rsidP="0025685D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25685D">
        <w:rPr>
          <w:rFonts w:ascii="Times New Roman" w:hAnsi="Times New Roman" w:cs="Times New Roman"/>
          <w:sz w:val="26"/>
          <w:szCs w:val="26"/>
          <w:lang w:val="fr-FR"/>
        </w:rPr>
        <w:t>Đề kiểm tra gồm 14 câu hỏi</w:t>
      </w:r>
      <w:r w:rsidRPr="0025685D">
        <w:rPr>
          <w:rFonts w:ascii="Times New Roman" w:hAnsi="Times New Roman" w:cs="Times New Roman"/>
          <w:sz w:val="26"/>
          <w:szCs w:val="26"/>
          <w:lang w:val="fr-FR"/>
        </w:rPr>
        <w:br w:type="page"/>
      </w:r>
    </w:p>
    <w:tbl>
      <w:tblPr>
        <w:tblStyle w:val="TableGrid"/>
        <w:tblW w:w="10885" w:type="dxa"/>
        <w:tblInd w:w="-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0"/>
        <w:gridCol w:w="5575"/>
      </w:tblGrid>
      <w:tr w:rsidR="00CB1400" w:rsidRPr="0025685D" w14:paraId="2AB2258D" w14:textId="77777777" w:rsidTr="004E2EDD">
        <w:tc>
          <w:tcPr>
            <w:tcW w:w="5310" w:type="dxa"/>
          </w:tcPr>
          <w:p w14:paraId="1D1986F1" w14:textId="7777777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PHÒNG GD&amp;ĐT QUẬN LONG BIÊN</w:t>
            </w:r>
          </w:p>
          <w:p w14:paraId="775A8518" w14:textId="7777777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CS THANH AM</w:t>
            </w:r>
          </w:p>
          <w:p w14:paraId="66B0D6BD" w14:textId="34686E1F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Mã đề: T8-HK1-10</w:t>
            </w:r>
            <w:r w:rsidR="00255F07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2</w:t>
            </w:r>
          </w:p>
        </w:tc>
        <w:tc>
          <w:tcPr>
            <w:tcW w:w="5575" w:type="dxa"/>
          </w:tcPr>
          <w:p w14:paraId="292AF597" w14:textId="7777777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HƯỚNG DẪN CHẤM VÀ BIỂU ĐIỂM</w:t>
            </w:r>
          </w:p>
          <w:p w14:paraId="701C6F07" w14:textId="7777777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Ề KIỂM TRA CUỐI HỌC KÌ I</w:t>
            </w:r>
          </w:p>
          <w:p w14:paraId="0DDC6332" w14:textId="7777777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ĂM HỌC 2024-2025</w:t>
            </w:r>
          </w:p>
          <w:p w14:paraId="5AD62E2F" w14:textId="7777777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TOÁN - KHỐI 8</w:t>
            </w:r>
          </w:p>
          <w:p w14:paraId="65B6A3AE" w14:textId="1FA4B037" w:rsidR="00CB1400" w:rsidRPr="0025685D" w:rsidRDefault="00CB1400" w:rsidP="0025685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Ngày thi: </w:t>
            </w:r>
            <w:r w:rsidR="00255F07" w:rsidRPr="0025685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5/12/2024</w:t>
            </w:r>
          </w:p>
        </w:tc>
      </w:tr>
    </w:tbl>
    <w:p w14:paraId="0F5755D0" w14:textId="13459432" w:rsidR="00CB1400" w:rsidRPr="0025685D" w:rsidRDefault="00CB1400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I. </w:t>
      </w:r>
      <w:r w:rsidRPr="0025685D">
        <w:rPr>
          <w:rFonts w:ascii="Times New Roman" w:hAnsi="Times New Roman" w:cs="Times New Roman"/>
          <w:b/>
          <w:sz w:val="26"/>
          <w:szCs w:val="26"/>
          <w:lang w:val="fr-FR"/>
        </w:rPr>
        <w:t xml:space="preserve">TRẮC NGHIỆM KHÁCH QUAN </w:t>
      </w:r>
      <w:r w:rsidRPr="0025685D">
        <w:rPr>
          <w:rFonts w:ascii="Times New Roman" w:eastAsia="Calibri" w:hAnsi="Times New Roman" w:cs="Times New Roman"/>
          <w:sz w:val="26"/>
          <w:szCs w:val="26"/>
        </w:rPr>
        <w:t>(</w:t>
      </w:r>
      <w:r w:rsidR="004B05C1">
        <w:rPr>
          <w:rFonts w:ascii="Times New Roman" w:eastAsia="Calibri" w:hAnsi="Times New Roman" w:cs="Times New Roman"/>
          <w:sz w:val="26"/>
          <w:szCs w:val="26"/>
        </w:rPr>
        <w:t>2</w:t>
      </w:r>
      <w:r w:rsidRPr="0025685D">
        <w:rPr>
          <w:rFonts w:ascii="Times New Roman" w:eastAsia="Calibri" w:hAnsi="Times New Roman" w:cs="Times New Roman"/>
          <w:sz w:val="26"/>
          <w:szCs w:val="26"/>
        </w:rPr>
        <w:t>,0 điểm) Mỗi phương án chọn đúng ghi 0,25 điểm.</w:t>
      </w:r>
    </w:p>
    <w:tbl>
      <w:tblPr>
        <w:tblW w:w="59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7"/>
        <w:gridCol w:w="575"/>
        <w:gridCol w:w="575"/>
        <w:gridCol w:w="575"/>
        <w:gridCol w:w="718"/>
        <w:gridCol w:w="573"/>
        <w:gridCol w:w="742"/>
        <w:gridCol w:w="594"/>
        <w:gridCol w:w="590"/>
      </w:tblGrid>
      <w:tr w:rsidR="00CB1400" w:rsidRPr="0025685D" w14:paraId="057A8DA4" w14:textId="77777777" w:rsidTr="004E2EDD">
        <w:trPr>
          <w:trHeight w:val="372"/>
          <w:jc w:val="center"/>
        </w:trPr>
        <w:tc>
          <w:tcPr>
            <w:tcW w:w="1007" w:type="dxa"/>
            <w:shd w:val="clear" w:color="auto" w:fill="auto"/>
          </w:tcPr>
          <w:p w14:paraId="2483B9E5" w14:textId="77777777" w:rsidR="00CB1400" w:rsidRPr="0025685D" w:rsidRDefault="00CB1400" w:rsidP="0025685D">
            <w:pPr>
              <w:spacing w:after="0" w:line="276" w:lineRule="auto"/>
              <w:ind w:left="-142" w:right="-109" w:firstLine="7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  Câu</w:t>
            </w:r>
          </w:p>
        </w:tc>
        <w:tc>
          <w:tcPr>
            <w:tcW w:w="575" w:type="dxa"/>
            <w:shd w:val="clear" w:color="auto" w:fill="auto"/>
          </w:tcPr>
          <w:p w14:paraId="6C7F5BE8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575" w:type="dxa"/>
            <w:shd w:val="clear" w:color="auto" w:fill="auto"/>
          </w:tcPr>
          <w:p w14:paraId="6CF5CBB0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575" w:type="dxa"/>
            <w:shd w:val="clear" w:color="auto" w:fill="auto"/>
          </w:tcPr>
          <w:p w14:paraId="2C941B3F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14:paraId="48E6008D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573" w:type="dxa"/>
            <w:shd w:val="clear" w:color="auto" w:fill="auto"/>
          </w:tcPr>
          <w:p w14:paraId="3AAFF1B2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42" w:type="dxa"/>
            <w:shd w:val="clear" w:color="auto" w:fill="auto"/>
          </w:tcPr>
          <w:p w14:paraId="0AD816A7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594" w:type="dxa"/>
            <w:shd w:val="clear" w:color="auto" w:fill="auto"/>
          </w:tcPr>
          <w:p w14:paraId="1EE9C81B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590" w:type="dxa"/>
            <w:shd w:val="clear" w:color="auto" w:fill="auto"/>
          </w:tcPr>
          <w:p w14:paraId="09AE7992" w14:textId="77777777" w:rsidR="00CB1400" w:rsidRPr="0025685D" w:rsidRDefault="00CB1400" w:rsidP="0025685D">
            <w:pPr>
              <w:spacing w:after="0" w:line="276" w:lineRule="auto"/>
              <w:ind w:left="-142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</w:tr>
      <w:tr w:rsidR="00CB1400" w:rsidRPr="0025685D" w14:paraId="59372DAC" w14:textId="77777777" w:rsidTr="004E2EDD">
        <w:trPr>
          <w:trHeight w:val="227"/>
          <w:jc w:val="center"/>
        </w:trPr>
        <w:tc>
          <w:tcPr>
            <w:tcW w:w="1007" w:type="dxa"/>
            <w:shd w:val="clear" w:color="auto" w:fill="auto"/>
          </w:tcPr>
          <w:p w14:paraId="49987783" w14:textId="77777777" w:rsidR="00CB1400" w:rsidRPr="0025685D" w:rsidRDefault="00CB1400" w:rsidP="0025685D">
            <w:pPr>
              <w:tabs>
                <w:tab w:val="left" w:pos="42"/>
              </w:tabs>
              <w:spacing w:after="0" w:line="276" w:lineRule="auto"/>
              <w:ind w:left="-135" w:hanging="26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575" w:type="dxa"/>
            <w:shd w:val="clear" w:color="auto" w:fill="auto"/>
          </w:tcPr>
          <w:p w14:paraId="792DB97F" w14:textId="12EE3864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75" w:type="dxa"/>
            <w:shd w:val="clear" w:color="auto" w:fill="auto"/>
          </w:tcPr>
          <w:p w14:paraId="6A324654" w14:textId="57F61750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575" w:type="dxa"/>
            <w:shd w:val="clear" w:color="auto" w:fill="auto"/>
          </w:tcPr>
          <w:p w14:paraId="25C0F4D6" w14:textId="16E940BD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718" w:type="dxa"/>
            <w:shd w:val="clear" w:color="auto" w:fill="auto"/>
          </w:tcPr>
          <w:p w14:paraId="767D73EE" w14:textId="0D6562FD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573" w:type="dxa"/>
            <w:shd w:val="clear" w:color="auto" w:fill="auto"/>
          </w:tcPr>
          <w:p w14:paraId="45D56886" w14:textId="05932C9A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742" w:type="dxa"/>
            <w:shd w:val="clear" w:color="auto" w:fill="auto"/>
          </w:tcPr>
          <w:p w14:paraId="2717A849" w14:textId="7A22B542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594" w:type="dxa"/>
            <w:shd w:val="clear" w:color="auto" w:fill="auto"/>
          </w:tcPr>
          <w:p w14:paraId="519FB68F" w14:textId="2090905A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590" w:type="dxa"/>
            <w:shd w:val="clear" w:color="auto" w:fill="auto"/>
          </w:tcPr>
          <w:p w14:paraId="772B7512" w14:textId="64FE8B69" w:rsidR="00CB1400" w:rsidRPr="0025685D" w:rsidRDefault="00255F07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</w:tr>
    </w:tbl>
    <w:p w14:paraId="34DFFC52" w14:textId="058F778E" w:rsidR="00CB1400" w:rsidRPr="0025685D" w:rsidRDefault="00CB1400" w:rsidP="0025685D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25685D">
        <w:rPr>
          <w:rFonts w:ascii="Times New Roman" w:eastAsia="Calibri" w:hAnsi="Times New Roman" w:cs="Times New Roman"/>
          <w:b/>
          <w:sz w:val="26"/>
          <w:szCs w:val="26"/>
        </w:rPr>
        <w:t xml:space="preserve">II. TỰ LUẬN: </w:t>
      </w:r>
      <w:r w:rsidRPr="0025685D">
        <w:rPr>
          <w:rFonts w:ascii="Times New Roman" w:eastAsia="Calibri" w:hAnsi="Times New Roman" w:cs="Times New Roman"/>
          <w:sz w:val="26"/>
          <w:szCs w:val="26"/>
        </w:rPr>
        <w:t>(</w:t>
      </w:r>
      <w:r w:rsidR="004B05C1">
        <w:rPr>
          <w:rFonts w:ascii="Times New Roman" w:eastAsia="Calibri" w:hAnsi="Times New Roman" w:cs="Times New Roman"/>
          <w:sz w:val="26"/>
          <w:szCs w:val="26"/>
        </w:rPr>
        <w:t>8</w:t>
      </w:r>
      <w:r w:rsidRPr="0025685D">
        <w:rPr>
          <w:rFonts w:ascii="Times New Roman" w:eastAsia="Calibri" w:hAnsi="Times New Roman" w:cs="Times New Roman"/>
          <w:sz w:val="26"/>
          <w:szCs w:val="26"/>
        </w:rPr>
        <w:t>,0 điểm)</w:t>
      </w:r>
    </w:p>
    <w:tbl>
      <w:tblPr>
        <w:tblW w:w="996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7684"/>
        <w:gridCol w:w="1149"/>
      </w:tblGrid>
      <w:tr w:rsidR="00CB1400" w:rsidRPr="0025685D" w14:paraId="0D80E739" w14:textId="77777777" w:rsidTr="004E2EDD">
        <w:trPr>
          <w:trHeight w:val="144"/>
        </w:trPr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14:paraId="0FDFB1A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684" w:type="dxa"/>
            <w:tcBorders>
              <w:bottom w:val="single" w:sz="4" w:space="0" w:color="auto"/>
            </w:tcBorders>
            <w:shd w:val="clear" w:color="auto" w:fill="auto"/>
          </w:tcPr>
          <w:p w14:paraId="13AF21AC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Lời giải</w:t>
            </w:r>
          </w:p>
        </w:tc>
        <w:tc>
          <w:tcPr>
            <w:tcW w:w="1149" w:type="dxa"/>
            <w:tcBorders>
              <w:bottom w:val="single" w:sz="4" w:space="0" w:color="auto"/>
            </w:tcBorders>
            <w:shd w:val="clear" w:color="auto" w:fill="auto"/>
          </w:tcPr>
          <w:p w14:paraId="40AB7A5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CB1400" w:rsidRPr="0025685D" w14:paraId="4F8EE3A0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25332F1B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9</w:t>
            </w:r>
          </w:p>
          <w:p w14:paraId="37A2D78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7D334323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32A3818A" w14:textId="306922E8" w:rsidR="00CB1400" w:rsidRPr="0025685D" w:rsidRDefault="00255F07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position w:val="-88"/>
                <w:sz w:val="26"/>
                <w:szCs w:val="26"/>
                <w:lang w:val="es-ES"/>
              </w:rPr>
              <w:object w:dxaOrig="2320" w:dyaOrig="2000" w14:anchorId="24D6BDAF">
                <v:shape id="_x0000_i1208" type="#_x0000_t75" style="width:114.75pt;height:97.5pt" o:ole="">
                  <v:imagedata r:id="rId179" o:title=""/>
                </v:shape>
                <o:OLEObject Type="Embed" ProgID="Equation.DSMT4" ShapeID="_x0000_i1208" DrawAspect="Content" ObjectID="_1795434151" r:id="rId180"/>
              </w:object>
            </w:r>
          </w:p>
        </w:tc>
        <w:tc>
          <w:tcPr>
            <w:tcW w:w="1149" w:type="dxa"/>
            <w:shd w:val="clear" w:color="auto" w:fill="auto"/>
          </w:tcPr>
          <w:p w14:paraId="45AD4D4B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47B1EFF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260F3EE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7C7ABC63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B9A1462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10CB52A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1E2FA70C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37BF4306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3F7B051C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6D7FEB65" w14:textId="29D4A2D1" w:rsidR="00CB1400" w:rsidRPr="0025685D" w:rsidRDefault="00255F07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14"/>
                <w:sz w:val="26"/>
                <w:szCs w:val="26"/>
                <w:lang w:val="es-ES"/>
              </w:rPr>
              <w:object w:dxaOrig="2180" w:dyaOrig="420" w14:anchorId="67906737">
                <v:shape id="_x0000_i1212" type="#_x0000_t75" style="width:108pt;height:21pt" o:ole="">
                  <v:imagedata r:id="rId160" o:title=""/>
                </v:shape>
                <o:OLEObject Type="Embed" ProgID="Equation.DSMT4" ShapeID="_x0000_i1212" DrawAspect="Content" ObjectID="_1795434152" r:id="rId181"/>
              </w:object>
            </w:r>
          </w:p>
          <w:p w14:paraId="5F7674EE" w14:textId="7BD7984D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2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</w:t>
            </w:r>
            <w:r w:rsidR="00255F07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- 4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– 2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 = 1</w:t>
            </w:r>
            <w:r w:rsidR="00255F07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6</w:t>
            </w:r>
          </w:p>
          <w:p w14:paraId="5E70B663" w14:textId="645D2819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         </w:t>
            </w:r>
            <w:r w:rsidR="00255F07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-4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x           = 1</w:t>
            </w:r>
            <w:r w:rsidR="00255F07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6</w:t>
            </w:r>
          </w:p>
          <w:p w14:paraId="2511CB55" w14:textId="75A4F9BD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           x           = </w:t>
            </w:r>
            <w:r w:rsidR="00255F07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-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4</w:t>
            </w:r>
          </w:p>
          <w:p w14:paraId="36B24DC7" w14:textId="7ED6130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Vậy x =</w:t>
            </w:r>
            <w:r w:rsidR="00255F07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-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149" w:type="dxa"/>
            <w:shd w:val="clear" w:color="auto" w:fill="auto"/>
          </w:tcPr>
          <w:p w14:paraId="715E9339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442D9EE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3AF72C7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1CD304AD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6672628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4CBD38EA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25283B06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0.1</w:t>
            </w:r>
          </w:p>
          <w:p w14:paraId="136D097C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59118548" w14:textId="3EC5F0EB" w:rsidR="00CB1400" w:rsidRPr="0025685D" w:rsidRDefault="00255F07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30"/>
                <w:sz w:val="26"/>
                <w:szCs w:val="26"/>
                <w:lang w:val="es-ES"/>
              </w:rPr>
              <w:object w:dxaOrig="1160" w:dyaOrig="740" w14:anchorId="3A09C0DF">
                <v:shape id="_x0000_i1214" type="#_x0000_t75" style="width:57pt;height:36pt" o:ole="">
                  <v:imagedata r:id="rId182" o:title=""/>
                </v:shape>
                <o:OLEObject Type="Embed" ProgID="Equation.DSMT4" ShapeID="_x0000_i1214" DrawAspect="Content" ObjectID="_1795434153" r:id="rId183"/>
              </w:object>
            </w:r>
          </w:p>
        </w:tc>
        <w:tc>
          <w:tcPr>
            <w:tcW w:w="1149" w:type="dxa"/>
            <w:shd w:val="clear" w:color="auto" w:fill="auto"/>
          </w:tcPr>
          <w:p w14:paraId="1032ED9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14:paraId="0CD1191E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CB1400" w:rsidRPr="0025685D" w14:paraId="795606CB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123D3883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0.2</w:t>
            </w:r>
          </w:p>
          <w:p w14:paraId="51ADA25A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0D3A295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0B50D5DC" w14:textId="1B9FA39E" w:rsidR="00CB1400" w:rsidRPr="0025685D" w:rsidRDefault="00255F07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2620" w:dyaOrig="1280" w14:anchorId="6C6C8E65">
                <v:shape id="_x0000_i1224" type="#_x0000_t75" style="width:153.75pt;height:76.5pt" o:ole="">
                  <v:imagedata r:id="rId184" o:title=""/>
                </v:shape>
                <o:OLEObject Type="Embed" ProgID="Equation.DSMT4" ShapeID="_x0000_i1224" DrawAspect="Content" ObjectID="_1795434154" r:id="rId185"/>
              </w:object>
            </w:r>
          </w:p>
        </w:tc>
        <w:tc>
          <w:tcPr>
            <w:tcW w:w="1149" w:type="dxa"/>
            <w:shd w:val="clear" w:color="auto" w:fill="auto"/>
          </w:tcPr>
          <w:p w14:paraId="372917F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E8822D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07AC4A20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7A468D1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78A12352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744F9719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2C6495F1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29D8FBC5" w14:textId="35A7435C" w:rsidR="00CB1400" w:rsidRPr="0025685D" w:rsidRDefault="00255F07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5520" w:dyaOrig="1219" w14:anchorId="1964FFF1">
                <v:shape id="_x0000_i1227" type="#_x0000_t75" style="width:276pt;height:60.75pt" o:ole="">
                  <v:imagedata r:id="rId186" o:title=""/>
                </v:shape>
                <o:OLEObject Type="Embed" ProgID="Equation.DSMT4" ShapeID="_x0000_i1227" DrawAspect="Content" ObjectID="_1795434155" r:id="rId187"/>
              </w:object>
            </w:r>
            <w:r w:rsidR="00BE68CC"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49" w:type="dxa"/>
            <w:shd w:val="clear" w:color="auto" w:fill="auto"/>
          </w:tcPr>
          <w:p w14:paraId="043F7768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1D48529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21052819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DE01561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F737CD" w:rsidRPr="0025685D" w14:paraId="6C9E3687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15FC0AD5" w14:textId="77777777" w:rsidR="00F737CD" w:rsidRPr="0025685D" w:rsidRDefault="00F737C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1</w:t>
            </w:r>
          </w:p>
          <w:p w14:paraId="013838B1" w14:textId="77777777" w:rsidR="00F737CD" w:rsidRPr="0025685D" w:rsidRDefault="00F737C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64E39153" w14:textId="77777777" w:rsidR="00F737CD" w:rsidRPr="0025685D" w:rsidRDefault="00F737C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1315DCE0" w14:textId="77777777" w:rsidR="00F737CD" w:rsidRPr="0025685D" w:rsidRDefault="00F737C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Thay x =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-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1 (TMĐK) vào biểu thức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a có: </w:t>
            </w:r>
          </w:p>
          <w:p w14:paraId="48C72FA7" w14:textId="77777777" w:rsidR="00F737CD" w:rsidRPr="0025685D" w:rsidRDefault="00F737C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es-ES"/>
              </w:rPr>
              <w:object w:dxaOrig="2640" w:dyaOrig="660" w14:anchorId="4091B2BA">
                <v:shape id="_x0000_i1235" type="#_x0000_t75" style="width:133.5pt;height:32.25pt" o:ole="">
                  <v:imagedata r:id="rId188" o:title=""/>
                </v:shape>
                <o:OLEObject Type="Embed" ProgID="Equation.DSMT4" ShapeID="_x0000_i1235" DrawAspect="Content" ObjectID="_1795434156" r:id="rId189"/>
              </w:object>
            </w:r>
          </w:p>
          <w:p w14:paraId="0175777D" w14:textId="1C7BEEF0" w:rsidR="00F737CD" w:rsidRPr="0025685D" w:rsidRDefault="00F737CD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Vậy khi x = 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-1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thì </w:t>
            </w:r>
            <w:r w:rsidRPr="0025685D">
              <w:rPr>
                <w:rFonts w:ascii="Times New Roman" w:eastAsia="Calibri" w:hAnsi="Times New Roman" w:cs="Times New Roman"/>
                <w:position w:val="-4"/>
                <w:sz w:val="26"/>
                <w:szCs w:val="26"/>
                <w:lang w:val="es-ES"/>
              </w:rPr>
              <w:object w:dxaOrig="639" w:dyaOrig="260" w14:anchorId="30825579">
                <v:shape id="_x0000_i1236" type="#_x0000_t75" style="width:32.25pt;height:12.75pt" o:ole="">
                  <v:imagedata r:id="rId190" o:title=""/>
                </v:shape>
                <o:OLEObject Type="Embed" ProgID="Equation.DSMT4" ShapeID="_x0000_i1236" DrawAspect="Content" ObjectID="_1795434157" r:id="rId191"/>
              </w:object>
            </w:r>
          </w:p>
        </w:tc>
        <w:tc>
          <w:tcPr>
            <w:tcW w:w="1149" w:type="dxa"/>
            <w:shd w:val="clear" w:color="auto" w:fill="auto"/>
          </w:tcPr>
          <w:p w14:paraId="508536B6" w14:textId="77777777" w:rsidR="00F737CD" w:rsidRPr="0025685D" w:rsidRDefault="00F737C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2190B6FD" w14:textId="77777777" w:rsidR="00F737CD" w:rsidRPr="0025685D" w:rsidRDefault="00F737C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7C8DDB4" w14:textId="77777777" w:rsidR="00F737CD" w:rsidRPr="0025685D" w:rsidRDefault="00F737C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FEE1B67" w14:textId="77777777" w:rsidR="00F737CD" w:rsidRPr="0025685D" w:rsidRDefault="00F737C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6EE9B892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0C9EB97B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403E4E7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1đ)</w:t>
            </w:r>
          </w:p>
        </w:tc>
        <w:tc>
          <w:tcPr>
            <w:tcW w:w="7684" w:type="dxa"/>
            <w:shd w:val="clear" w:color="auto" w:fill="auto"/>
          </w:tcPr>
          <w:p w14:paraId="31552092" w14:textId="2E10C5E9" w:rsidR="00CB1400" w:rsidRPr="0025685D" w:rsidRDefault="001F6515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25685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560" w:dyaOrig="620" w14:anchorId="00C0EE1F">
                <v:shape id="_x0000_i1267" type="#_x0000_t75" style="width:132.75pt;height:32.25pt" o:ole="">
                  <v:imagedata r:id="rId168" o:title=""/>
                </v:shape>
                <o:OLEObject Type="Embed" ProgID="Equation.DSMT4" ShapeID="_x0000_i1267" DrawAspect="Content" ObjectID="_1795434158" r:id="rId192"/>
              </w:object>
            </w:r>
            <w:r w:rsidR="00CB1400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 xml:space="preserve"> (ĐK:</w:t>
            </w:r>
            <w:r w:rsidR="00F737CD" w:rsidRPr="0025685D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es-ES"/>
              </w:rPr>
              <w:object w:dxaOrig="1120" w:dyaOrig="320" w14:anchorId="69F834FA">
                <v:shape id="_x0000_i1257" type="#_x0000_t75" style="width:57.75pt;height:16.5pt" o:ole="">
                  <v:imagedata r:id="rId193" o:title=""/>
                </v:shape>
                <o:OLEObject Type="Embed" ProgID="Equation.DSMT4" ShapeID="_x0000_i1257" DrawAspect="Content" ObjectID="_1795434159" r:id="rId194"/>
              </w:object>
            </w:r>
            <w:r w:rsidR="00CB1400" w:rsidRPr="0025685D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)</w:t>
            </w:r>
          </w:p>
          <w:p w14:paraId="779C70D0" w14:textId="08F6C2DE" w:rsidR="00CB1400" w:rsidRPr="0025685D" w:rsidRDefault="001F6515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position w:val="-138"/>
                <w:sz w:val="26"/>
                <w:szCs w:val="26"/>
              </w:rPr>
              <w:object w:dxaOrig="2799" w:dyaOrig="2880" w14:anchorId="3BC2DED2">
                <v:shape id="_x0000_i1269" type="#_x0000_t75" style="width:156pt;height:160.5pt" o:ole="">
                  <v:imagedata r:id="rId195" o:title=""/>
                </v:shape>
                <o:OLEObject Type="Embed" ProgID="Equation.DSMT4" ShapeID="_x0000_i1269" DrawAspect="Content" ObjectID="_1795434160" r:id="rId196"/>
              </w:object>
            </w:r>
          </w:p>
        </w:tc>
        <w:tc>
          <w:tcPr>
            <w:tcW w:w="1149" w:type="dxa"/>
            <w:shd w:val="clear" w:color="auto" w:fill="auto"/>
          </w:tcPr>
          <w:p w14:paraId="47A0C97B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E5E5F8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582C051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6D1DB13" w14:textId="77777777" w:rsidR="00F737CD" w:rsidRPr="0025685D" w:rsidRDefault="00F737C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2EAE5A1" w14:textId="77777777" w:rsidR="00F737CD" w:rsidRPr="0025685D" w:rsidRDefault="00F737C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4189EFF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lastRenderedPageBreak/>
              <w:t>0,25</w:t>
            </w:r>
          </w:p>
          <w:p w14:paraId="3F985F9F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3993F7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9237C03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21594E24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A1786C1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7399857C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3A2CB2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75765CF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4CAA63DE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175ABB5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lastRenderedPageBreak/>
              <w:t>c</w:t>
            </w:r>
          </w:p>
          <w:p w14:paraId="0ED1CDA7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>0,5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7684" w:type="dxa"/>
            <w:shd w:val="clear" w:color="auto" w:fill="auto"/>
          </w:tcPr>
          <w:p w14:paraId="21CB395D" w14:textId="7A323CB6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C = A </w:t>
            </w:r>
            <w:r w:rsidR="001F6515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-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B</w:t>
            </w:r>
          </w:p>
          <w:p w14:paraId="0C647962" w14:textId="680728AC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C = </w:t>
            </w:r>
            <w:r w:rsidR="001F6515"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1280" w:dyaOrig="740" w14:anchorId="3657CFB8">
                <v:shape id="_x0000_i1273" type="#_x0000_t75" style="width:71.25pt;height:40.5pt" o:ole="">
                  <v:imagedata r:id="rId197" o:title=""/>
                </v:shape>
                <o:OLEObject Type="Embed" ProgID="Equation.DSMT4" ShapeID="_x0000_i1273" DrawAspect="Content" ObjectID="_1795434161" r:id="rId198"/>
              </w:object>
            </w:r>
          </w:p>
          <w:p w14:paraId="05915ADB" w14:textId="784A853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  = </w:t>
            </w:r>
            <w:r w:rsidR="001F6515"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2040" w:dyaOrig="740" w14:anchorId="61C88648">
                <v:shape id="_x0000_i1275" type="#_x0000_t75" style="width:112.5pt;height:40.5pt" o:ole="">
                  <v:imagedata r:id="rId199" o:title=""/>
                </v:shape>
                <o:OLEObject Type="Embed" ProgID="Equation.DSMT4" ShapeID="_x0000_i1275" DrawAspect="Content" ObjectID="_1795434162" r:id="rId200"/>
              </w:objec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 </w:t>
            </w:r>
          </w:p>
          <w:p w14:paraId="71AECADA" w14:textId="77777777" w:rsidR="00927F92" w:rsidRPr="0025685D" w:rsidRDefault="001F6515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position w:val="-12"/>
                <w:sz w:val="26"/>
                <w:szCs w:val="26"/>
                <w:lang w:val="es-ES"/>
              </w:rPr>
              <w:object w:dxaOrig="660" w:dyaOrig="340" w14:anchorId="64D45A16">
                <v:shape id="_x0000_i1286" type="#_x0000_t75" style="width:33pt;height:16.5pt" o:ole="">
                  <v:imagedata r:id="rId201" o:title=""/>
                </v:shape>
                <o:OLEObject Type="Embed" ProgID="Equation.DSMT4" ShapeID="_x0000_i1286" DrawAspect="Content" ObjectID="_1795434163" r:id="rId202"/>
              </w:object>
            </w:r>
            <w:r w:rsidR="00CB1400" w:rsidRPr="0025685D"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  <w:t xml:space="preserve"> =&gt;  </w:t>
            </w:r>
            <w:r w:rsidR="00927F92" w:rsidRPr="0025685D">
              <w:rPr>
                <w:rFonts w:ascii="Times New Roman" w:eastAsia="Calibri" w:hAnsi="Times New Roman" w:cs="Times New Roman"/>
                <w:position w:val="-32"/>
                <w:sz w:val="26"/>
                <w:szCs w:val="26"/>
              </w:rPr>
              <w:object w:dxaOrig="1060" w:dyaOrig="740" w14:anchorId="4190E757">
                <v:shape id="_x0000_i1306" type="#_x0000_t75" style="width:59.25pt;height:40.5pt" o:ole="">
                  <v:imagedata r:id="rId203" o:title=""/>
                </v:shape>
                <o:OLEObject Type="Embed" ProgID="Equation.DSMT4" ShapeID="_x0000_i1306" DrawAspect="Content" ObjectID="_1795434164" r:id="rId204"/>
              </w:object>
            </w:r>
          </w:p>
          <w:p w14:paraId="34572427" w14:textId="212AADC8" w:rsidR="00CB1400" w:rsidRPr="0025685D" w:rsidRDefault="00927F92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        </w:t>
            </w:r>
            <w:r w:rsidRPr="0025685D">
              <w:rPr>
                <w:rFonts w:ascii="Times New Roman" w:eastAsia="Calibri" w:hAnsi="Times New Roman" w:cs="Times New Roman"/>
                <w:position w:val="-44"/>
                <w:sz w:val="26"/>
                <w:szCs w:val="26"/>
              </w:rPr>
              <w:object w:dxaOrig="1219" w:dyaOrig="1060" w14:anchorId="42F9761B">
                <v:shape id="_x0000_i1308" type="#_x0000_t75" style="width:67.5pt;height:58.5pt" o:ole="">
                  <v:imagedata r:id="rId205" o:title=""/>
                </v:shape>
                <o:OLEObject Type="Embed" ProgID="Equation.DSMT4" ShapeID="_x0000_i1308" DrawAspect="Content" ObjectID="_1795434165" r:id="rId206"/>
              </w:object>
            </w:r>
          </w:p>
          <w:p w14:paraId="082C63AF" w14:textId="54915099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ậy với </w:t>
            </w:r>
            <w:r w:rsidRPr="0025685D">
              <w:rPr>
                <w:rFonts w:ascii="Times New Roman" w:eastAsia="Calibri" w:hAnsi="Times New Roman" w:cs="Times New Roman"/>
                <w:i/>
                <w:sz w:val="26"/>
                <w:szCs w:val="26"/>
              </w:rPr>
              <w:t>x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= </w:t>
            </w:r>
            <w:r w:rsidR="001F6515"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hì </w:t>
            </w:r>
            <w:r w:rsidR="001F6515" w:rsidRPr="0025685D">
              <w:rPr>
                <w:rFonts w:ascii="Times New Roman" w:eastAsia="Calibri" w:hAnsi="Times New Roman" w:cs="Times New Roman"/>
                <w:position w:val="-12"/>
                <w:sz w:val="26"/>
                <w:szCs w:val="26"/>
                <w:lang w:val="es-ES"/>
              </w:rPr>
              <w:object w:dxaOrig="660" w:dyaOrig="340" w14:anchorId="6F07DD47">
                <v:shape id="_x0000_i1289" type="#_x0000_t75" style="width:33pt;height:16.5pt" o:ole="">
                  <v:imagedata r:id="rId207" o:title=""/>
                </v:shape>
                <o:OLEObject Type="Embed" ProgID="Equation.DSMT4" ShapeID="_x0000_i1289" DrawAspect="Content" ObjectID="_1795434166" r:id="rId208"/>
              </w:object>
            </w:r>
          </w:p>
        </w:tc>
        <w:tc>
          <w:tcPr>
            <w:tcW w:w="1149" w:type="dxa"/>
            <w:shd w:val="clear" w:color="auto" w:fill="auto"/>
          </w:tcPr>
          <w:p w14:paraId="29F8DB1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AF8B36A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207CD5A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05DBDC7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7464B17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0EBB9C5B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E6A1138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6237A18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A0FC203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F664EBC" w14:textId="77777777" w:rsidR="00927F92" w:rsidRPr="0025685D" w:rsidRDefault="00927F92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54A0879" w14:textId="77777777" w:rsidR="00927F92" w:rsidRPr="0025685D" w:rsidRDefault="00927F92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5A2BBB0" w14:textId="77777777" w:rsidR="00927F92" w:rsidRPr="0025685D" w:rsidRDefault="00927F92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992B80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05BA0E57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3FC62380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2.1</w:t>
            </w:r>
          </w:p>
          <w:p w14:paraId="2F4CB5E6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2CEB0E93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509AE4F5" w14:textId="0C473D12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ân thức biểu thị theo </w:t>
            </w:r>
            <w:r w:rsidRPr="0025685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ời gian ô tô đi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từ A đến B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</w:t>
            </w:r>
            <w:r w:rsidR="00927F92"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380" w:dyaOrig="680" w14:anchorId="1BC0E37B">
                <v:shape id="_x0000_i1310" type="#_x0000_t75" style="width:18.75pt;height:33.75pt" o:ole="">
                  <v:imagedata r:id="rId209" o:title=""/>
                </v:shape>
                <o:OLEObject Type="Embed" ProgID="Equation.DSMT4" ShapeID="_x0000_i1310" DrawAspect="Content" ObjectID="_1795434167" r:id="rId210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(giờ)</w:t>
            </w:r>
          </w:p>
        </w:tc>
        <w:tc>
          <w:tcPr>
            <w:tcW w:w="1149" w:type="dxa"/>
            <w:shd w:val="clear" w:color="auto" w:fill="auto"/>
          </w:tcPr>
          <w:p w14:paraId="614E76C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A2E853C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CB1400" w:rsidRPr="0025685D" w14:paraId="6846F965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4DC4D44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13109C3C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(</w:t>
            </w: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0,25đ)</w:t>
            </w:r>
          </w:p>
        </w:tc>
        <w:tc>
          <w:tcPr>
            <w:tcW w:w="7684" w:type="dxa"/>
            <w:shd w:val="clear" w:color="auto" w:fill="auto"/>
          </w:tcPr>
          <w:p w14:paraId="7F46679C" w14:textId="4ADA8169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ốc độ của ô tô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đi từ B về A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</w:t>
            </w:r>
            <w:r w:rsidRPr="0025685D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</w:t>
            </w:r>
            <w:r w:rsidR="00927F92" w:rsidRPr="0025685D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(km/h)</w:t>
            </w:r>
          </w:p>
          <w:p w14:paraId="4B01C641" w14:textId="0446E3B3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ân thức biểu thị theo </w:t>
            </w:r>
            <w:r w:rsidRPr="0025685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ời gian ô tô đi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từ A đến B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</w:t>
            </w:r>
            <w:r w:rsidR="00927F92"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740" w:dyaOrig="680" w14:anchorId="51E3B4BB">
                <v:shape id="_x0000_i1312" type="#_x0000_t75" style="width:36.75pt;height:33.75pt" o:ole="">
                  <v:imagedata r:id="rId211" o:title=""/>
                </v:shape>
                <o:OLEObject Type="Embed" ProgID="Equation.DSMT4" ShapeID="_x0000_i1312" DrawAspect="Content" ObjectID="_1795434168" r:id="rId212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giờ)</w:t>
            </w:r>
          </w:p>
          <w:p w14:paraId="1E1F8BC0" w14:textId="7777777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Phân thức biểu thị theo </w:t>
            </w:r>
            <w:r w:rsidRPr="0025685D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x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hời gian ô tô đi trên cả quãng đường là</w:t>
            </w:r>
          </w:p>
          <w:p w14:paraId="3B40F9F3" w14:textId="103E53FE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  <w:r w:rsidR="00927F92"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380" w:dyaOrig="680" w14:anchorId="27995BFA">
                <v:shape id="_x0000_i1314" type="#_x0000_t75" style="width:18.75pt;height:33.75pt" o:ole="">
                  <v:imagedata r:id="rId209" o:title=""/>
                </v:shape>
                <o:OLEObject Type="Embed" ProgID="Equation.DSMT4" ShapeID="_x0000_i1314" DrawAspect="Content" ObjectID="_1795434169" r:id="rId213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+ </w:t>
            </w:r>
            <w:r w:rsidR="00927F92"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740" w:dyaOrig="680" w14:anchorId="416A4AD4">
                <v:shape id="_x0000_i1316" type="#_x0000_t75" style="width:36.75pt;height:33.75pt" o:ole="">
                  <v:imagedata r:id="rId211" o:title=""/>
                </v:shape>
                <o:OLEObject Type="Embed" ProgID="Equation.DSMT4" ShapeID="_x0000_i1316" DrawAspect="Content" ObjectID="_1795434170" r:id="rId214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</w:t>
            </w:r>
            <w:r w:rsidR="00927F92" w:rsidRPr="0025685D">
              <w:rPr>
                <w:rFonts w:ascii="Times New Roman" w:hAnsi="Times New Roman" w:cs="Times New Roman"/>
                <w:position w:val="-30"/>
                <w:sz w:val="26"/>
                <w:szCs w:val="26"/>
                <w:lang w:val="vi-VN"/>
              </w:rPr>
              <w:object w:dxaOrig="3159" w:dyaOrig="720" w14:anchorId="25C58C05">
                <v:shape id="_x0000_i1318" type="#_x0000_t75" style="width:158.25pt;height:35.25pt" o:ole="">
                  <v:imagedata r:id="rId215" o:title=""/>
                </v:shape>
                <o:OLEObject Type="Embed" ProgID="Equation.DSMT4" ShapeID="_x0000_i1318" DrawAspect="Content" ObjectID="_1795434171" r:id="rId216"/>
              </w:object>
            </w:r>
            <w:r w:rsidRPr="0025685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giờ)</w:t>
            </w:r>
          </w:p>
        </w:tc>
        <w:tc>
          <w:tcPr>
            <w:tcW w:w="1149" w:type="dxa"/>
            <w:shd w:val="clear" w:color="auto" w:fill="auto"/>
          </w:tcPr>
          <w:p w14:paraId="46C1B7C4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0B3C7E7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C08996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0F1A589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1685D8C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BD9A97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1E04E7AD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05DA7654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2.2</w:t>
            </w:r>
          </w:p>
          <w:p w14:paraId="28FA37CE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223B91A9" w14:textId="0BCEFB46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Diện tích đáy của </w:t>
            </w:r>
            <w:r w:rsidR="00E767E3" w:rsidRPr="0025685D">
              <w:rPr>
                <w:rFonts w:ascii="Times New Roman" w:hAnsi="Times New Roman" w:cs="Times New Roman"/>
                <w:sz w:val="26"/>
                <w:szCs w:val="26"/>
              </w:rPr>
              <w:t>lều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là:</w:t>
            </w:r>
          </w:p>
          <w:p w14:paraId="624FC03B" w14:textId="46CF2F43" w:rsidR="00CB1400" w:rsidRPr="0025685D" w:rsidRDefault="00E767E3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3</w:t>
            </w:r>
            <w:r w:rsidR="00CB1400" w:rsidRPr="0025685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 </w:t>
            </w:r>
            <w:r w:rsidR="00CB1400"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9</w:t>
            </w:r>
            <w:r w:rsidR="00CB1400"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(cm</w:t>
            </w:r>
            <w:r w:rsidR="00CB1400" w:rsidRPr="0025685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="00CB1400" w:rsidRPr="0025685D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  <w:p w14:paraId="288E8E59" w14:textId="3E746A11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Thể tích </w:t>
            </w:r>
            <w:r w:rsidR="00E767E3" w:rsidRPr="0025685D">
              <w:rPr>
                <w:rFonts w:ascii="Times New Roman" w:hAnsi="Times New Roman" w:cs="Times New Roman"/>
                <w:sz w:val="26"/>
                <w:szCs w:val="26"/>
              </w:rPr>
              <w:t>không khí trong lều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là:</w:t>
            </w:r>
          </w:p>
          <w:p w14:paraId="7FF7A9EB" w14:textId="33D35325" w:rsidR="00CB1400" w:rsidRPr="0025685D" w:rsidRDefault="00E767E3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1980" w:dyaOrig="680" w14:anchorId="26996FF6">
                <v:shape id="_x0000_i1427" type="#_x0000_t75" style="width:98.25pt;height:33.75pt" o:ole="">
                  <v:imagedata r:id="rId217" o:title=""/>
                </v:shape>
                <o:OLEObject Type="Embed" ProgID="Equation.DSMT4" ShapeID="_x0000_i1427" DrawAspect="Content" ObjectID="_1795434172" r:id="rId218"/>
              </w:object>
            </w:r>
          </w:p>
          <w:p w14:paraId="5B3EA869" w14:textId="7D742882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E767E3" w:rsidRPr="0025685D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="00E767E3" w:rsidRPr="0025685D">
              <w:rPr>
                <w:rFonts w:ascii="Times New Roman" w:hAnsi="Times New Roman" w:cs="Times New Roman"/>
                <w:sz w:val="26"/>
                <w:szCs w:val="26"/>
              </w:rPr>
              <w:t>hể tích không khí trong lều là</w:t>
            </w:r>
            <w:r w:rsidR="00E767E3"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8,4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 xml:space="preserve"> cm</w:t>
            </w:r>
            <w:r w:rsidRPr="0025685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 w:rsidRPr="0025685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49" w:type="dxa"/>
            <w:shd w:val="clear" w:color="auto" w:fill="auto"/>
          </w:tcPr>
          <w:p w14:paraId="0DCFB0B8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3BB3DE2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71420C6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DE2844B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5F9DFA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7046B02A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3D389690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lastRenderedPageBreak/>
              <w:t>Câu 13</w:t>
            </w:r>
          </w:p>
          <w:p w14:paraId="3EF4ED6D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(0,25đ)</w:t>
            </w:r>
          </w:p>
        </w:tc>
        <w:tc>
          <w:tcPr>
            <w:tcW w:w="7684" w:type="dxa"/>
            <w:shd w:val="clear" w:color="auto" w:fill="auto"/>
          </w:tcPr>
          <w:p w14:paraId="554543A4" w14:textId="7777777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drawing>
                <wp:inline distT="0" distB="0" distL="0" distR="0" wp14:anchorId="2830BFE1" wp14:editId="713DCFEF">
                  <wp:extent cx="2922427" cy="2065020"/>
                  <wp:effectExtent l="0" t="0" r="0" b="0"/>
                  <wp:docPr id="109282281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664" cy="20666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5D40CAA2" w14:textId="7777777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9AAA3D0" w14:textId="7777777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Vẽ hình đúng đến câu a được 0,25đ)</w:t>
            </w:r>
          </w:p>
        </w:tc>
        <w:tc>
          <w:tcPr>
            <w:tcW w:w="1149" w:type="dxa"/>
            <w:shd w:val="clear" w:color="auto" w:fill="auto"/>
          </w:tcPr>
          <w:p w14:paraId="425B18D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BD3AA8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2418AAE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772114C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E0E7384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B725FCD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DD214EF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F7A1061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8D3473B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C609527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452D6117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62E1218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  <w:p w14:paraId="71D05C5C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75đ)</w:t>
            </w:r>
          </w:p>
        </w:tc>
        <w:tc>
          <w:tcPr>
            <w:tcW w:w="7684" w:type="dxa"/>
            <w:shd w:val="clear" w:color="auto" w:fill="auto"/>
          </w:tcPr>
          <w:p w14:paraId="61741C39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a) </w:t>
            </w: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>Xét tứ giác AIHK có</w:t>
            </w:r>
          </w:p>
          <w:p w14:paraId="3E6B98A4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IAK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o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 xml:space="preserve"> (gt)</m:t>
              </m:r>
            </m:oMath>
          </w:p>
          <w:p w14:paraId="40CB8E90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AKH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o</m:t>
                  </m:r>
                </m:sup>
              </m:sSup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(D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đối xứng với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H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qua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C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)</w:t>
            </w:r>
          </w:p>
          <w:p w14:paraId="5C2912FC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AIH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:lang w:val="vi-V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:lang w:val="vi-VN"/>
                      <w14:ligatures w14:val="none"/>
                    </w:rPr>
                    <m:t>o</m:t>
                  </m:r>
                </m:sup>
              </m:sSup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(E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đối xứng với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H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qua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B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>)</w:t>
            </w:r>
          </w:p>
          <w:p w14:paraId="2ECA443C" w14:textId="7777777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=&gt;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vi-VN"/>
                  <w14:ligatures w14:val="none"/>
                </w:rPr>
                <m:t>AIHK</m:t>
              </m:r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vi-VN"/>
                <w14:ligatures w14:val="none"/>
              </w:rPr>
              <w:t xml:space="preserve"> là hình chữ nhật</w:t>
            </w: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  <w:t xml:space="preserve"> (dhnb)</w:t>
            </w:r>
          </w:p>
        </w:tc>
        <w:tc>
          <w:tcPr>
            <w:tcW w:w="1149" w:type="dxa"/>
            <w:shd w:val="clear" w:color="auto" w:fill="auto"/>
          </w:tcPr>
          <w:p w14:paraId="20A880D9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B63D082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F42F699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06FB30AA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</w:t>
            </w:r>
          </w:p>
          <w:p w14:paraId="6D869E81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07BB64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050C5534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CB1400" w:rsidRPr="0025685D" w14:paraId="5CED45AB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78F287D8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  <w:p w14:paraId="0B52572B" w14:textId="77777777" w:rsidR="00CB1400" w:rsidRPr="0025685D" w:rsidRDefault="00CB1400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75đ)</w:t>
            </w:r>
          </w:p>
        </w:tc>
        <w:tc>
          <w:tcPr>
            <w:tcW w:w="7684" w:type="dxa"/>
            <w:shd w:val="clear" w:color="auto" w:fill="auto"/>
          </w:tcPr>
          <w:p w14:paraId="70E6BD19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Có ∆ADH cân tại A </w:t>
            </w:r>
            <w:r w:rsidRPr="0025685D">
              <w:rPr>
                <w:rFonts w:ascii="Times New Roman" w:eastAsia="Times New Roman" w:hAnsi="Times New Roman" w:cs="Times New Roman"/>
                <w:i/>
                <w:kern w:val="0"/>
                <w:sz w:val="26"/>
                <w:szCs w:val="26"/>
                <w:lang w:val="fr-FR"/>
                <w14:ligatures w14:val="none"/>
              </w:rPr>
              <w:t>(Vì AB là đường cao đồng thời là đường trung tuyến)</w:t>
            </w:r>
          </w:p>
          <w:p w14:paraId="5EF155ED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=&gt; AB là phân giác của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H</m:t>
                  </m:r>
                </m:e>
              </m:acc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B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HAB</m:t>
                  </m:r>
                </m:e>
              </m:acc>
            </m:oMath>
          </w:p>
          <w:p w14:paraId="6B7A4A06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>Có ∆AEH cân tại A</w:t>
            </w:r>
            <w:r w:rsidRPr="0025685D">
              <w:rPr>
                <w:rFonts w:ascii="Times New Roman" w:eastAsia="Times New Roman" w:hAnsi="Times New Roman" w:cs="Times New Roman"/>
                <w:i/>
                <w:kern w:val="0"/>
                <w:sz w:val="26"/>
                <w:szCs w:val="26"/>
                <w:lang w:val="fr-FR"/>
                <w14:ligatures w14:val="none"/>
              </w:rPr>
              <w:t xml:space="preserve">(AC là đường cao đồng thời là đường trung tuyến) </w:t>
            </w:r>
          </w:p>
          <w:p w14:paraId="4D76BBB8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 =&gt;  AC là phân giác của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EAH</m:t>
                  </m:r>
                </m:e>
              </m:acc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C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:lang w:val="fr-FR"/>
                  <w14:ligatures w14:val="none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HAC</m:t>
                  </m:r>
                </m:e>
              </m:acc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>.</w:t>
            </w:r>
          </w:p>
          <w:p w14:paraId="5F0C5F47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BAH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+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HAC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sup>
              </m:sSup>
            </m:oMath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nê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BAD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+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EAC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sup>
              </m:sSup>
            </m:oMath>
          </w:p>
          <w:p w14:paraId="78B01409" w14:textId="77777777" w:rsidR="00CB1400" w:rsidRPr="0025685D" w:rsidRDefault="00CB1400" w:rsidP="0025685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DAE</m:t>
                  </m:r>
                </m:e>
              </m:acc>
              <m:r>
                <w:rPr>
                  <w:rFonts w:ascii="Cambria Math" w:eastAsia="Times New Roman" w:hAnsi="Cambria Math" w:cs="Times New Roman"/>
                  <w:kern w:val="0"/>
                  <w:sz w:val="26"/>
                  <w:szCs w:val="26"/>
                  <w14:ligatures w14:val="none"/>
                </w:rPr>
                <m:t>=18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6"/>
                      <w:szCs w:val="26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6"/>
                      <w:szCs w:val="26"/>
                      <w14:ligatures w14:val="none"/>
                    </w:rPr>
                    <m:t>0</m:t>
                  </m:r>
                </m:sup>
              </m:sSup>
            </m:oMath>
          </w:p>
          <w:p w14:paraId="15FD9708" w14:textId="77777777" w:rsidR="00CB1400" w:rsidRPr="0025685D" w:rsidRDefault="00CB1400" w:rsidP="0025685D">
            <w:pPr>
              <w:tabs>
                <w:tab w:val="left" w:pos="374"/>
              </w:tabs>
              <w:spacing w:after="0" w:line="276" w:lineRule="auto"/>
              <w:rPr>
                <w:rFonts w:ascii="Times New Roman" w:eastAsia="Calibri" w:hAnsi="Times New Roman" w:cs="Times New Roman"/>
                <w:position w:val="-94"/>
                <w:sz w:val="26"/>
                <w:szCs w:val="26"/>
                <w:lang w:val="vi-VN"/>
              </w:rPr>
            </w:pPr>
            <w:r w:rsidRPr="0025685D">
              <w:rPr>
                <w:rFonts w:ascii="Times New Roman" w:eastAsia="Times New Roman" w:hAnsi="Times New Roman" w:cs="Times New Roman"/>
                <w:kern w:val="0"/>
                <w:sz w:val="26"/>
                <w:szCs w:val="26"/>
                <w:lang w:val="fr-FR"/>
                <w14:ligatures w14:val="none"/>
              </w:rPr>
              <w:t>=&gt; 3 điểm D, A, E thẳng hàng (đpcm).</w:t>
            </w:r>
          </w:p>
        </w:tc>
        <w:tc>
          <w:tcPr>
            <w:tcW w:w="1149" w:type="dxa"/>
            <w:shd w:val="clear" w:color="auto" w:fill="auto"/>
          </w:tcPr>
          <w:p w14:paraId="3C97C7D4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5D9D327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0864F6B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2BA183F4" w14:textId="77777777" w:rsidR="00CB1400" w:rsidRPr="0025685D" w:rsidRDefault="00CB1400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E4FF77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0CD46EB0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CA71819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1545FD5" w14:textId="77777777" w:rsidR="00CB1400" w:rsidRPr="0025685D" w:rsidRDefault="00CB1400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25685D" w:rsidRPr="0025685D" w14:paraId="69F13F98" w14:textId="77777777" w:rsidTr="004E2EDD">
        <w:trPr>
          <w:trHeight w:val="144"/>
        </w:trPr>
        <w:tc>
          <w:tcPr>
            <w:tcW w:w="1134" w:type="dxa"/>
            <w:shd w:val="clear" w:color="auto" w:fill="auto"/>
          </w:tcPr>
          <w:p w14:paraId="1596A26A" w14:textId="77777777" w:rsidR="0025685D" w:rsidRPr="0025685D" w:rsidRDefault="0025685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4</w:t>
            </w:r>
          </w:p>
          <w:p w14:paraId="4EE1888F" w14:textId="77777777" w:rsidR="0025685D" w:rsidRPr="0025685D" w:rsidRDefault="0025685D" w:rsidP="0025685D">
            <w:pPr>
              <w:spacing w:after="0" w:line="276" w:lineRule="auto"/>
              <w:ind w:left="-142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(0,5đ)</w:t>
            </w:r>
          </w:p>
        </w:tc>
        <w:tc>
          <w:tcPr>
            <w:tcW w:w="7684" w:type="dxa"/>
            <w:shd w:val="clear" w:color="auto" w:fill="auto"/>
          </w:tcPr>
          <w:p w14:paraId="457D7A05" w14:textId="77777777" w:rsidR="0025685D" w:rsidRPr="0025685D" w:rsidRDefault="0025685D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 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a+b+c=abc</m:t>
              </m:r>
            </m:oMath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a+b+c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abc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1</m:t>
              </m:r>
            </m:oMath>
          </w:p>
          <w:p w14:paraId="79BEFAF0" w14:textId="77777777" w:rsidR="0025685D" w:rsidRPr="0025685D" w:rsidRDefault="0025685D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Hay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ab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bc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ca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1</m:t>
              </m:r>
            </m:oMath>
          </w:p>
          <w:p w14:paraId="2EADC352" w14:textId="77777777" w:rsidR="0025685D" w:rsidRPr="0025685D" w:rsidRDefault="0025685D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Mặt khác ta có : </w:t>
            </w:r>
          </w:p>
          <w:p w14:paraId="5B2AFDA0" w14:textId="77777777" w:rsidR="0025685D" w:rsidRPr="0025685D" w:rsidRDefault="0025685D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b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fr-FR"/>
                            </w:rPr>
                            <m:t>c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ab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bc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ca</m:t>
                      </m:r>
                    </m:den>
                  </m:f>
                </m:e>
              </m:d>
            </m:oMath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1B50BEFD" w14:textId="77777777" w:rsidR="0025685D" w:rsidRPr="0025685D" w:rsidRDefault="0025685D" w:rsidP="0025685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=&gt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2.1</m:t>
              </m:r>
            </m:oMath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ta được :</w:t>
            </w:r>
          </w:p>
          <w:p w14:paraId="3D40BDCD" w14:textId="03BBBDEA" w:rsidR="0025685D" w:rsidRPr="0025685D" w:rsidRDefault="0025685D" w:rsidP="0025685D">
            <w:pPr>
              <w:autoSpaceDE w:val="0"/>
              <w:autoSpaceDN w:val="0"/>
              <w:adjustRightInd w:val="0"/>
              <w:spacing w:after="0" w:line="276" w:lineRule="auto"/>
              <w:jc w:val="both"/>
              <w:rPr>
                <w:rFonts w:ascii="Times New Roman" w:eastAsia="Calibri" w:hAnsi="Times New Roman" w:cs="Times New Roman"/>
                <w:position w:val="-94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fr-FR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4-2=2</m:t>
              </m:r>
            </m:oMath>
            <w:r w:rsidRPr="0025685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đpcm)</w:t>
            </w:r>
          </w:p>
        </w:tc>
        <w:tc>
          <w:tcPr>
            <w:tcW w:w="1149" w:type="dxa"/>
            <w:shd w:val="clear" w:color="auto" w:fill="auto"/>
          </w:tcPr>
          <w:p w14:paraId="568C0E07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6031076" w14:textId="77777777" w:rsidR="0025685D" w:rsidRPr="0025685D" w:rsidRDefault="0025685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E9B6A9D" w14:textId="77777777" w:rsidR="0025685D" w:rsidRPr="0025685D" w:rsidRDefault="0025685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  <w:p w14:paraId="3B55EA84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66C531F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B9CB97A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FE7FC5C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A8958A8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E439E9F" w14:textId="77777777" w:rsidR="0025685D" w:rsidRPr="0025685D" w:rsidRDefault="0025685D" w:rsidP="0025685D">
            <w:pPr>
              <w:spacing w:after="0"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A12AFDA" w14:textId="77777777" w:rsidR="0025685D" w:rsidRPr="0025685D" w:rsidRDefault="0025685D" w:rsidP="0025685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5685D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14:paraId="67219EA8" w14:textId="77777777" w:rsidR="00CB1400" w:rsidRPr="0025685D" w:rsidRDefault="00CB1400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fr-FR"/>
        </w:rPr>
      </w:pPr>
    </w:p>
    <w:p w14:paraId="55DB9A1D" w14:textId="77777777" w:rsidR="00366AFC" w:rsidRPr="0025685D" w:rsidRDefault="00366AFC" w:rsidP="0025685D">
      <w:pPr>
        <w:tabs>
          <w:tab w:val="left" w:pos="1992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fr-FR"/>
        </w:rPr>
      </w:pPr>
    </w:p>
    <w:sectPr w:rsidR="00366AFC" w:rsidRPr="0025685D" w:rsidSect="00F737CD">
      <w:pgSz w:w="11907" w:h="16840" w:code="9"/>
      <w:pgMar w:top="1134" w:right="657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4E611B"/>
    <w:multiLevelType w:val="hybridMultilevel"/>
    <w:tmpl w:val="596CFC46"/>
    <w:lvl w:ilvl="0" w:tplc="EEDE4D5C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690577"/>
    <w:multiLevelType w:val="hybridMultilevel"/>
    <w:tmpl w:val="3B36ECA4"/>
    <w:lvl w:ilvl="0" w:tplc="4148E986">
      <w:start w:val="5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A251D1"/>
    <w:multiLevelType w:val="hybridMultilevel"/>
    <w:tmpl w:val="51A0F522"/>
    <w:lvl w:ilvl="0" w:tplc="1BF01C4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373084"/>
    <w:multiLevelType w:val="hybridMultilevel"/>
    <w:tmpl w:val="A3683ADA"/>
    <w:lvl w:ilvl="0" w:tplc="36525A74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B8F1778"/>
    <w:multiLevelType w:val="hybridMultilevel"/>
    <w:tmpl w:val="A7AAB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248A8C"/>
    <w:multiLevelType w:val="singleLevel"/>
    <w:tmpl w:val="41248A8C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60170D66"/>
    <w:multiLevelType w:val="hybridMultilevel"/>
    <w:tmpl w:val="D8806220"/>
    <w:lvl w:ilvl="0" w:tplc="4E4E7AA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69380010">
    <w:abstractNumId w:val="0"/>
  </w:num>
  <w:num w:numId="2" w16cid:durableId="333068849">
    <w:abstractNumId w:val="4"/>
  </w:num>
  <w:num w:numId="3" w16cid:durableId="1217736187">
    <w:abstractNumId w:val="2"/>
  </w:num>
  <w:num w:numId="4" w16cid:durableId="1359283134">
    <w:abstractNumId w:val="5"/>
  </w:num>
  <w:num w:numId="5" w16cid:durableId="26956854">
    <w:abstractNumId w:val="3"/>
  </w:num>
  <w:num w:numId="6" w16cid:durableId="220337562">
    <w:abstractNumId w:val="6"/>
  </w:num>
  <w:num w:numId="7" w16cid:durableId="5178114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36F5"/>
    <w:rsid w:val="00010635"/>
    <w:rsid w:val="00037276"/>
    <w:rsid w:val="00042D4C"/>
    <w:rsid w:val="00044127"/>
    <w:rsid w:val="000A40D8"/>
    <w:rsid w:val="000D7C2E"/>
    <w:rsid w:val="000E1B6B"/>
    <w:rsid w:val="000E79D9"/>
    <w:rsid w:val="000F576C"/>
    <w:rsid w:val="00112194"/>
    <w:rsid w:val="00114A55"/>
    <w:rsid w:val="0012272F"/>
    <w:rsid w:val="001363B4"/>
    <w:rsid w:val="00164C05"/>
    <w:rsid w:val="001C5A74"/>
    <w:rsid w:val="001E0590"/>
    <w:rsid w:val="001F1131"/>
    <w:rsid w:val="001F6515"/>
    <w:rsid w:val="00203CED"/>
    <w:rsid w:val="00206AE5"/>
    <w:rsid w:val="00234750"/>
    <w:rsid w:val="002477F5"/>
    <w:rsid w:val="00255F07"/>
    <w:rsid w:val="0025685D"/>
    <w:rsid w:val="0025794C"/>
    <w:rsid w:val="00265092"/>
    <w:rsid w:val="002B0275"/>
    <w:rsid w:val="002B1E04"/>
    <w:rsid w:val="002C6A82"/>
    <w:rsid w:val="002C6ACD"/>
    <w:rsid w:val="002F7CFC"/>
    <w:rsid w:val="00303A96"/>
    <w:rsid w:val="00322C82"/>
    <w:rsid w:val="00361039"/>
    <w:rsid w:val="00366AFC"/>
    <w:rsid w:val="00380D7D"/>
    <w:rsid w:val="00381C8B"/>
    <w:rsid w:val="003C35C9"/>
    <w:rsid w:val="00447C6C"/>
    <w:rsid w:val="0047305E"/>
    <w:rsid w:val="00474491"/>
    <w:rsid w:val="004B05C1"/>
    <w:rsid w:val="004C5435"/>
    <w:rsid w:val="004D2747"/>
    <w:rsid w:val="004D526E"/>
    <w:rsid w:val="0050256B"/>
    <w:rsid w:val="005B04D4"/>
    <w:rsid w:val="005D298F"/>
    <w:rsid w:val="00613226"/>
    <w:rsid w:val="00634A13"/>
    <w:rsid w:val="006536F5"/>
    <w:rsid w:val="00660281"/>
    <w:rsid w:val="00670143"/>
    <w:rsid w:val="0068719E"/>
    <w:rsid w:val="0069307F"/>
    <w:rsid w:val="006B4D7B"/>
    <w:rsid w:val="006D7C1F"/>
    <w:rsid w:val="006E5E7A"/>
    <w:rsid w:val="00734DDC"/>
    <w:rsid w:val="0077434D"/>
    <w:rsid w:val="00782331"/>
    <w:rsid w:val="007A2B04"/>
    <w:rsid w:val="007A5957"/>
    <w:rsid w:val="008572DF"/>
    <w:rsid w:val="00874560"/>
    <w:rsid w:val="00895394"/>
    <w:rsid w:val="008A717B"/>
    <w:rsid w:val="008C0274"/>
    <w:rsid w:val="008F6FC6"/>
    <w:rsid w:val="00927F92"/>
    <w:rsid w:val="00932E62"/>
    <w:rsid w:val="00935B48"/>
    <w:rsid w:val="00942B02"/>
    <w:rsid w:val="00970AF9"/>
    <w:rsid w:val="009D6B2E"/>
    <w:rsid w:val="009E4948"/>
    <w:rsid w:val="009E5551"/>
    <w:rsid w:val="009F6AF0"/>
    <w:rsid w:val="00A13243"/>
    <w:rsid w:val="00A17241"/>
    <w:rsid w:val="00A32D92"/>
    <w:rsid w:val="00A44E7A"/>
    <w:rsid w:val="00A73127"/>
    <w:rsid w:val="00A76C93"/>
    <w:rsid w:val="00A84BC8"/>
    <w:rsid w:val="00AA0CCE"/>
    <w:rsid w:val="00AA3C54"/>
    <w:rsid w:val="00AB0F50"/>
    <w:rsid w:val="00AD415B"/>
    <w:rsid w:val="00AD7BDE"/>
    <w:rsid w:val="00AE2269"/>
    <w:rsid w:val="00AE521A"/>
    <w:rsid w:val="00B10BA5"/>
    <w:rsid w:val="00B147E7"/>
    <w:rsid w:val="00B334FD"/>
    <w:rsid w:val="00B37B77"/>
    <w:rsid w:val="00B40696"/>
    <w:rsid w:val="00B4445D"/>
    <w:rsid w:val="00B60551"/>
    <w:rsid w:val="00B83A94"/>
    <w:rsid w:val="00BB5660"/>
    <w:rsid w:val="00BE68CC"/>
    <w:rsid w:val="00C0734C"/>
    <w:rsid w:val="00C20DC9"/>
    <w:rsid w:val="00C6148A"/>
    <w:rsid w:val="00C7514B"/>
    <w:rsid w:val="00C941AA"/>
    <w:rsid w:val="00CB1400"/>
    <w:rsid w:val="00CE3648"/>
    <w:rsid w:val="00CE3D6D"/>
    <w:rsid w:val="00CE72B5"/>
    <w:rsid w:val="00D46130"/>
    <w:rsid w:val="00D90176"/>
    <w:rsid w:val="00D91A5A"/>
    <w:rsid w:val="00D958F3"/>
    <w:rsid w:val="00DA5DFE"/>
    <w:rsid w:val="00DB013E"/>
    <w:rsid w:val="00DB36DA"/>
    <w:rsid w:val="00DC314D"/>
    <w:rsid w:val="00DC68A8"/>
    <w:rsid w:val="00E25584"/>
    <w:rsid w:val="00E30BE0"/>
    <w:rsid w:val="00E32778"/>
    <w:rsid w:val="00E767E3"/>
    <w:rsid w:val="00EA02F8"/>
    <w:rsid w:val="00ED6BA4"/>
    <w:rsid w:val="00F0708C"/>
    <w:rsid w:val="00F219CB"/>
    <w:rsid w:val="00F314FB"/>
    <w:rsid w:val="00F40117"/>
    <w:rsid w:val="00F63320"/>
    <w:rsid w:val="00F737CD"/>
    <w:rsid w:val="00F77812"/>
    <w:rsid w:val="00F86C55"/>
    <w:rsid w:val="00FA12D7"/>
    <w:rsid w:val="00FA4468"/>
    <w:rsid w:val="00FE7DCF"/>
    <w:rsid w:val="00FF7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511216"/>
  <w15:chartTrackingRefBased/>
  <w15:docId w15:val="{79E260E0-7360-4CA6-AB9B-18DF7D946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4948"/>
    <w:rPr>
      <w:kern w:val="2"/>
      <w14:ligatures w14:val="standardContextua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9E4948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E494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B04D4"/>
    <w:rPr>
      <w:color w:val="808080"/>
    </w:rPr>
  </w:style>
  <w:style w:type="paragraph" w:styleId="BodyText">
    <w:name w:val="Body Text"/>
    <w:basedOn w:val="Normal"/>
    <w:link w:val="BodyTextChar"/>
    <w:qFormat/>
    <w:rsid w:val="00FE7DCF"/>
    <w:pPr>
      <w:spacing w:after="0" w:line="360" w:lineRule="auto"/>
      <w:jc w:val="both"/>
    </w:pPr>
    <w:rPr>
      <w:rFonts w:ascii=".VnTime" w:hAnsi=".VnTime"/>
      <w:kern w:val="0"/>
      <w:sz w:val="28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rsid w:val="00FE7DCF"/>
    <w:rPr>
      <w:rFonts w:ascii=".VnTime" w:hAnsi=".VnTime"/>
      <w:sz w:val="28"/>
      <w:szCs w:val="24"/>
    </w:rPr>
  </w:style>
  <w:style w:type="paragraph" w:styleId="NormalWeb">
    <w:name w:val="Normal (Web)"/>
    <w:basedOn w:val="Normal"/>
    <w:uiPriority w:val="99"/>
    <w:unhideWhenUsed/>
    <w:rsid w:val="006B4D7B"/>
    <w:pPr>
      <w:spacing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6A8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6A82"/>
    <w:rPr>
      <w:rFonts w:ascii="Segoe UI" w:hAnsi="Segoe UI" w:cs="Segoe UI"/>
      <w:kern w:val="2"/>
      <w:sz w:val="18"/>
      <w:szCs w:val="18"/>
      <w14:ligatures w14:val="standardContextual"/>
    </w:rPr>
  </w:style>
  <w:style w:type="table" w:customStyle="1" w:styleId="TableGrid1">
    <w:name w:val="Table Grid1"/>
    <w:basedOn w:val="TableNormal"/>
    <w:next w:val="TableGrid"/>
    <w:uiPriority w:val="39"/>
    <w:rsid w:val="00AD7BD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11439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6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png"/><Relationship Id="rId74" Type="http://schemas.openxmlformats.org/officeDocument/2006/relationships/image" Target="media/image36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217" Type="http://schemas.openxmlformats.org/officeDocument/2006/relationships/image" Target="media/image103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image" Target="media/image86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2</TotalTime>
  <Pages>15</Pages>
  <Words>2498</Words>
  <Characters>14243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53000del</dc:creator>
  <cp:keywords/>
  <dc:description/>
  <cp:lastModifiedBy>MY PC</cp:lastModifiedBy>
  <cp:revision>119</cp:revision>
  <cp:lastPrinted>2024-12-11T06:03:00Z</cp:lastPrinted>
  <dcterms:created xsi:type="dcterms:W3CDTF">2024-12-03T10:06:00Z</dcterms:created>
  <dcterms:modified xsi:type="dcterms:W3CDTF">2024-12-11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